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F73E9" w:rsidRPr="001F73E9" w:rsidRDefault="001F73E9" w:rsidP="001F73E9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1F73E9">
        <w:rPr>
          <w:rFonts w:ascii="Times New Roman" w:eastAsia="Times New Roman" w:hAnsi="Times New Roman" w:cs="Times New Roman"/>
          <w:sz w:val="26"/>
          <w:szCs w:val="26"/>
        </w:rPr>
        <w:t>Ngày soạn:</w:t>
      </w:r>
    </w:p>
    <w:p w:rsidR="001F73E9" w:rsidRPr="001F73E9" w:rsidRDefault="001F73E9" w:rsidP="001F73E9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1F73E9">
        <w:rPr>
          <w:rFonts w:ascii="Times New Roman" w:eastAsia="Times New Roman" w:hAnsi="Times New Roman" w:cs="Times New Roman"/>
          <w:sz w:val="26"/>
          <w:szCs w:val="26"/>
        </w:rPr>
        <w:t>Ngày dạy:</w:t>
      </w:r>
    </w:p>
    <w:p w:rsidR="001F73E9" w:rsidRPr="001F73E9" w:rsidRDefault="001F73E9" w:rsidP="001F73E9">
      <w:pPr>
        <w:spacing w:after="0" w:line="240" w:lineRule="auto"/>
        <w:jc w:val="center"/>
        <w:rPr>
          <w:rFonts w:ascii=".VnAristote" w:eastAsia="Times New Roman" w:hAnsi=".VnAristote" w:cs="Times New Roman"/>
          <w:sz w:val="26"/>
          <w:szCs w:val="26"/>
        </w:rPr>
      </w:pPr>
      <w:r w:rsidRPr="001F73E9">
        <w:rPr>
          <w:rFonts w:ascii=".VnBodoniH" w:eastAsia="Times New Roman" w:hAnsi=".VnBodoniH" w:cs="Times New Roman"/>
          <w:sz w:val="26"/>
          <w:szCs w:val="26"/>
        </w:rPr>
        <w:t xml:space="preserve">    </w:t>
      </w:r>
      <w:r w:rsidRPr="001F73E9">
        <w:rPr>
          <w:rFonts w:ascii="Times New Roman" w:eastAsia="Times New Roman" w:hAnsi="Times New Roman" w:cs="Times New Roman"/>
          <w:sz w:val="26"/>
          <w:szCs w:val="26"/>
        </w:rPr>
        <w:t>TIẾT 6: TỈ SỐ LƯỢNG GIÁC CỦA GÓC NHỌN (TIẾP)</w:t>
      </w:r>
    </w:p>
    <w:p w:rsidR="001F73E9" w:rsidRPr="001F73E9" w:rsidRDefault="001F73E9" w:rsidP="001F73E9">
      <w:pPr>
        <w:numPr>
          <w:ilvl w:val="0"/>
          <w:numId w:val="6"/>
        </w:numPr>
        <w:tabs>
          <w:tab w:val="num" w:pos="285"/>
        </w:tabs>
        <w:spacing w:after="0" w:line="240" w:lineRule="auto"/>
        <w:ind w:hanging="1080"/>
        <w:rPr>
          <w:rFonts w:ascii=".VnTimeH" w:eastAsia="Times New Roman" w:hAnsi=".VnTimeH" w:cs="Times New Roman"/>
          <w:b/>
          <w:sz w:val="26"/>
          <w:szCs w:val="26"/>
        </w:rPr>
      </w:pPr>
      <w:r w:rsidRPr="001F73E9">
        <w:rPr>
          <w:rFonts w:ascii=".VnTimeH" w:eastAsia="Times New Roman" w:hAnsi=".VnTimeH" w:cs="Times New Roman"/>
          <w:b/>
          <w:sz w:val="26"/>
          <w:szCs w:val="26"/>
        </w:rPr>
        <w:t>Môc tiªu:</w:t>
      </w:r>
    </w:p>
    <w:p w:rsidR="001F73E9" w:rsidRPr="001F73E9" w:rsidRDefault="001F73E9" w:rsidP="001F73E9">
      <w:pPr>
        <w:numPr>
          <w:ilvl w:val="0"/>
          <w:numId w:val="3"/>
        </w:numPr>
        <w:spacing w:after="0" w:line="240" w:lineRule="auto"/>
        <w:jc w:val="both"/>
        <w:rPr>
          <w:rFonts w:ascii=".VnTime" w:eastAsia="Times New Roman" w:hAnsi=".VnTime" w:cs="Times New Roman"/>
          <w:sz w:val="26"/>
          <w:szCs w:val="26"/>
        </w:rPr>
      </w:pPr>
      <w:r w:rsidRPr="001F73E9">
        <w:rPr>
          <w:rFonts w:ascii=".VnTime" w:eastAsia="Times New Roman" w:hAnsi=".VnTime" w:cs="Times New Roman"/>
          <w:b/>
          <w:sz w:val="26"/>
          <w:szCs w:val="26"/>
          <w:u w:val="single"/>
        </w:rPr>
        <w:t>KiÕn thøc</w:t>
      </w:r>
      <w:r w:rsidRPr="001F73E9">
        <w:rPr>
          <w:rFonts w:ascii=".VnTime" w:eastAsia="Times New Roman" w:hAnsi=".VnTime" w:cs="Times New Roman"/>
          <w:b/>
          <w:sz w:val="26"/>
          <w:szCs w:val="26"/>
        </w:rPr>
        <w:t>:</w:t>
      </w:r>
      <w:r w:rsidRPr="001F73E9">
        <w:rPr>
          <w:rFonts w:ascii=".VnTime" w:eastAsia="Times New Roman" w:hAnsi=".VnTime" w:cs="Times New Roman"/>
          <w:sz w:val="26"/>
          <w:szCs w:val="26"/>
        </w:rPr>
        <w:t xml:space="preserve"> Häc sinh n¾m ch¾c k/n tû sè l­îng gi¸c cña gãc nhän, tû sè l­îng gi¸c cña hai gãc phô nhau, ghi nhí tû sè l­îng gi¸c cña c¸c gãc ®Æc biÖt</w:t>
      </w:r>
    </w:p>
    <w:p w:rsidR="001F73E9" w:rsidRPr="001F73E9" w:rsidRDefault="001F73E9" w:rsidP="001F73E9">
      <w:pPr>
        <w:numPr>
          <w:ilvl w:val="0"/>
          <w:numId w:val="3"/>
        </w:numPr>
        <w:spacing w:after="0" w:line="240" w:lineRule="auto"/>
        <w:jc w:val="both"/>
        <w:rPr>
          <w:rFonts w:ascii=".VnTime" w:eastAsia="Times New Roman" w:hAnsi=".VnTime" w:cs="Times New Roman"/>
          <w:i/>
          <w:sz w:val="26"/>
          <w:szCs w:val="26"/>
          <w:u w:val="single"/>
        </w:rPr>
      </w:pPr>
      <w:r w:rsidRPr="001F73E9">
        <w:rPr>
          <w:rFonts w:ascii=".VnTime" w:eastAsia="Times New Roman" w:hAnsi=".VnTime" w:cs="Times New Roman"/>
          <w:b/>
          <w:sz w:val="26"/>
          <w:szCs w:val="26"/>
          <w:u w:val="single"/>
        </w:rPr>
        <w:t>Kü n¨ng</w:t>
      </w:r>
      <w:r w:rsidRPr="001F73E9">
        <w:rPr>
          <w:rFonts w:ascii=".VnTime" w:eastAsia="Times New Roman" w:hAnsi=".VnTime" w:cs="Times New Roman"/>
          <w:i/>
          <w:sz w:val="26"/>
          <w:szCs w:val="26"/>
        </w:rPr>
        <w:t>:</w:t>
      </w:r>
      <w:r w:rsidRPr="001F73E9">
        <w:rPr>
          <w:rFonts w:ascii=".VnTime" w:eastAsia="Times New Roman" w:hAnsi=".VnTime" w:cs="Times New Roman"/>
          <w:sz w:val="26"/>
          <w:szCs w:val="26"/>
        </w:rPr>
        <w:t xml:space="preserve"> Cã kü n¨ng dùng gãc nhän khi biÕt mét tû sè l­îng gi¸c cña nã, kü n¨ng sö dông tû sè l­îng gi¸c cña hai gãc phô nhau ®Ó suy ra tû sè l­îng gi¸c cña c¸c gãc ®Æc biÖt 30</w:t>
      </w:r>
      <w:r w:rsidRPr="001F73E9">
        <w:rPr>
          <w:rFonts w:ascii=".VnTime" w:eastAsia="Times New Roman" w:hAnsi=".VnTime" w:cs="Times New Roman"/>
          <w:sz w:val="26"/>
          <w:szCs w:val="26"/>
          <w:vertAlign w:val="superscript"/>
        </w:rPr>
        <w:t>0</w:t>
      </w:r>
      <w:r w:rsidRPr="001F73E9">
        <w:rPr>
          <w:rFonts w:ascii=".VnTime" w:eastAsia="Times New Roman" w:hAnsi=".VnTime" w:cs="Times New Roman"/>
          <w:sz w:val="26"/>
          <w:szCs w:val="26"/>
        </w:rPr>
        <w:t>, 45</w:t>
      </w:r>
      <w:r w:rsidRPr="001F73E9">
        <w:rPr>
          <w:rFonts w:ascii=".VnTime" w:eastAsia="Times New Roman" w:hAnsi=".VnTime" w:cs="Times New Roman"/>
          <w:sz w:val="26"/>
          <w:szCs w:val="26"/>
          <w:vertAlign w:val="superscript"/>
        </w:rPr>
        <w:t>0</w:t>
      </w:r>
      <w:r w:rsidRPr="001F73E9">
        <w:rPr>
          <w:rFonts w:ascii=".VnTime" w:eastAsia="Times New Roman" w:hAnsi=".VnTime" w:cs="Times New Roman"/>
          <w:sz w:val="26"/>
          <w:szCs w:val="26"/>
        </w:rPr>
        <w:t>, 60</w:t>
      </w:r>
      <w:r w:rsidRPr="001F73E9">
        <w:rPr>
          <w:rFonts w:ascii=".VnTime" w:eastAsia="Times New Roman" w:hAnsi=".VnTime" w:cs="Times New Roman"/>
          <w:sz w:val="26"/>
          <w:szCs w:val="26"/>
          <w:vertAlign w:val="superscript"/>
        </w:rPr>
        <w:t>0</w:t>
      </w:r>
    </w:p>
    <w:p w:rsidR="001F73E9" w:rsidRPr="001F73E9" w:rsidRDefault="001F73E9" w:rsidP="001F73E9">
      <w:pPr>
        <w:numPr>
          <w:ilvl w:val="0"/>
          <w:numId w:val="3"/>
        </w:numPr>
        <w:spacing w:after="0" w:line="240" w:lineRule="auto"/>
        <w:jc w:val="both"/>
        <w:rPr>
          <w:rFonts w:ascii=".VnTime" w:eastAsia="Times New Roman" w:hAnsi=".VnTime" w:cs="Times New Roman"/>
          <w:i/>
          <w:sz w:val="26"/>
          <w:szCs w:val="26"/>
        </w:rPr>
      </w:pPr>
      <w:r w:rsidRPr="001F73E9">
        <w:rPr>
          <w:rFonts w:ascii=".VnTime" w:eastAsia="Times New Roman" w:hAnsi=".VnTime" w:cs="Times New Roman"/>
          <w:b/>
          <w:sz w:val="26"/>
          <w:szCs w:val="26"/>
          <w:u w:val="single"/>
        </w:rPr>
        <w:t>Th¸i ®é</w:t>
      </w:r>
      <w:r w:rsidRPr="001F73E9">
        <w:rPr>
          <w:rFonts w:ascii=".VnTime" w:eastAsia="Times New Roman" w:hAnsi=".VnTime" w:cs="Times New Roman"/>
          <w:i/>
          <w:sz w:val="26"/>
          <w:szCs w:val="26"/>
        </w:rPr>
        <w:t xml:space="preserve">: </w:t>
      </w:r>
      <w:r w:rsidRPr="001F73E9">
        <w:rPr>
          <w:rFonts w:ascii=".VnTime" w:eastAsia="Times New Roman" w:hAnsi=".VnTime" w:cs="Times New Roman"/>
          <w:sz w:val="26"/>
          <w:szCs w:val="26"/>
        </w:rPr>
        <w:t>Cã th¸i ®é häc tËp nghiªm tóc, tù gi¸c, cÈn thËn, chÝnh x¸c khi vÏ h×nh vµ tÝnh to¸n</w:t>
      </w:r>
    </w:p>
    <w:p w:rsidR="001F73E9" w:rsidRPr="001F73E9" w:rsidRDefault="001F73E9" w:rsidP="001F73E9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1F73E9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Năng </w:t>
      </w:r>
      <w:proofErr w:type="gramStart"/>
      <w:r w:rsidRPr="001F73E9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lực</w:t>
      </w:r>
      <w:r w:rsidRPr="001F73E9">
        <w:rPr>
          <w:rFonts w:ascii="Times New Roman" w:eastAsia="Times New Roman" w:hAnsi="Times New Roman" w:cs="Times New Roman"/>
          <w:b/>
          <w:i/>
          <w:sz w:val="26"/>
          <w:szCs w:val="26"/>
          <w:u w:val="single"/>
        </w:rPr>
        <w:t>:</w:t>
      </w:r>
      <w:r w:rsidRPr="001F73E9">
        <w:rPr>
          <w:rFonts w:ascii="Times New Roman" w:eastAsia="Times New Roman" w:hAnsi="Times New Roman" w:cs="Times New Roman"/>
          <w:sz w:val="26"/>
          <w:szCs w:val="26"/>
        </w:rPr>
        <w:t>Tự</w:t>
      </w:r>
      <w:proofErr w:type="gramEnd"/>
      <w:r w:rsidRPr="001F73E9">
        <w:rPr>
          <w:rFonts w:ascii="Times New Roman" w:eastAsia="Times New Roman" w:hAnsi="Times New Roman" w:cs="Times New Roman"/>
          <w:sz w:val="26"/>
          <w:szCs w:val="26"/>
        </w:rPr>
        <w:t xml:space="preserve"> học, tự nghiên cứu,năng lực báo cáo,tư duy logic, hợp tác, giải quyết vấn đề, vẽ hình, tính toán</w:t>
      </w:r>
    </w:p>
    <w:p w:rsidR="001F73E9" w:rsidRPr="001F73E9" w:rsidRDefault="001F73E9" w:rsidP="001F73E9">
      <w:pPr>
        <w:numPr>
          <w:ilvl w:val="0"/>
          <w:numId w:val="6"/>
        </w:numPr>
        <w:tabs>
          <w:tab w:val="num" w:pos="285"/>
        </w:tabs>
        <w:spacing w:after="0" w:line="240" w:lineRule="auto"/>
        <w:ind w:hanging="1080"/>
        <w:rPr>
          <w:rFonts w:ascii=".VnTimeH" w:eastAsia="Times New Roman" w:hAnsi=".VnTimeH" w:cs="Times New Roman"/>
          <w:b/>
          <w:sz w:val="26"/>
          <w:szCs w:val="26"/>
        </w:rPr>
      </w:pPr>
      <w:r w:rsidRPr="001F73E9">
        <w:rPr>
          <w:rFonts w:ascii=".VnTimeH" w:eastAsia="Times New Roman" w:hAnsi=".VnTimeH" w:cs="Times New Roman"/>
          <w:b/>
          <w:sz w:val="26"/>
          <w:szCs w:val="26"/>
        </w:rPr>
        <w:t>ChuÈn bÞ:</w:t>
      </w:r>
    </w:p>
    <w:p w:rsidR="001F73E9" w:rsidRPr="001F73E9" w:rsidRDefault="001F73E9" w:rsidP="001F73E9">
      <w:pPr>
        <w:numPr>
          <w:ilvl w:val="0"/>
          <w:numId w:val="3"/>
        </w:numPr>
        <w:spacing w:after="0" w:line="240" w:lineRule="auto"/>
        <w:jc w:val="both"/>
        <w:rPr>
          <w:rFonts w:ascii=".VnTime" w:eastAsia="Times New Roman" w:hAnsi=".VnTime" w:cs="Times New Roman"/>
          <w:sz w:val="26"/>
          <w:szCs w:val="26"/>
        </w:rPr>
      </w:pPr>
      <w:r w:rsidRPr="001F73E9">
        <w:rPr>
          <w:rFonts w:ascii=".VnTime" w:eastAsia="Times New Roman" w:hAnsi=".VnTime" w:cs="Times New Roman"/>
          <w:i/>
          <w:sz w:val="26"/>
          <w:szCs w:val="26"/>
          <w:u w:val="single"/>
        </w:rPr>
        <w:t>Gi¸o viªn</w:t>
      </w:r>
      <w:r w:rsidRPr="001F73E9">
        <w:rPr>
          <w:rFonts w:ascii=".VnTime" w:eastAsia="Times New Roman" w:hAnsi=".VnTime" w:cs="Times New Roman"/>
          <w:i/>
          <w:sz w:val="26"/>
          <w:szCs w:val="26"/>
        </w:rPr>
        <w:t xml:space="preserve">: </w:t>
      </w:r>
      <w:r w:rsidRPr="001F73E9">
        <w:rPr>
          <w:rFonts w:ascii=".VnTime" w:eastAsia="Times New Roman" w:hAnsi=".VnTime" w:cs="Times New Roman"/>
          <w:sz w:val="26"/>
          <w:szCs w:val="26"/>
        </w:rPr>
        <w:t>Bµi so¹n, th­íc th¼ng, compa, b¶ng phô</w:t>
      </w:r>
    </w:p>
    <w:p w:rsidR="001F73E9" w:rsidRPr="001F73E9" w:rsidRDefault="001F73E9" w:rsidP="001F73E9">
      <w:pPr>
        <w:numPr>
          <w:ilvl w:val="0"/>
          <w:numId w:val="3"/>
        </w:numPr>
        <w:spacing w:after="0" w:line="240" w:lineRule="auto"/>
        <w:rPr>
          <w:rFonts w:ascii=".VnTime" w:eastAsia="Times New Roman" w:hAnsi=".VnTime" w:cs="Times New Roman"/>
          <w:sz w:val="26"/>
          <w:szCs w:val="26"/>
        </w:rPr>
      </w:pPr>
      <w:r w:rsidRPr="001F73E9">
        <w:rPr>
          <w:rFonts w:ascii=".VnTime" w:eastAsia="Times New Roman" w:hAnsi=".VnTime" w:cs="Times New Roman"/>
          <w:i/>
          <w:sz w:val="26"/>
          <w:szCs w:val="26"/>
          <w:u w:val="single"/>
        </w:rPr>
        <w:t>Häc sinh</w:t>
      </w:r>
      <w:r w:rsidRPr="001F73E9">
        <w:rPr>
          <w:rFonts w:ascii=".VnTime" w:eastAsia="Times New Roman" w:hAnsi=".VnTime" w:cs="Times New Roman"/>
          <w:i/>
          <w:sz w:val="26"/>
          <w:szCs w:val="26"/>
        </w:rPr>
        <w:t>:</w:t>
      </w:r>
      <w:r w:rsidRPr="001F73E9">
        <w:rPr>
          <w:rFonts w:ascii=".VnTime" w:eastAsia="Times New Roman" w:hAnsi=".VnTime" w:cs="Times New Roman"/>
          <w:sz w:val="26"/>
          <w:szCs w:val="26"/>
        </w:rPr>
        <w:t xml:space="preserve">  Häc bµi cò, ®äc tr­íc bµi míi, th­íc th¼ng, compa, b¶ng phô nhãm</w:t>
      </w:r>
    </w:p>
    <w:p w:rsidR="001F73E9" w:rsidRPr="001F73E9" w:rsidRDefault="001F73E9" w:rsidP="001F73E9">
      <w:pPr>
        <w:numPr>
          <w:ilvl w:val="0"/>
          <w:numId w:val="6"/>
        </w:numPr>
        <w:spacing w:after="0" w:line="240" w:lineRule="auto"/>
        <w:ind w:hanging="1080"/>
        <w:rPr>
          <w:rFonts w:ascii="Times New Roman" w:eastAsia="Times New Roman" w:hAnsi="Times New Roman" w:cs="Times New Roman"/>
          <w:b/>
          <w:sz w:val="26"/>
          <w:szCs w:val="26"/>
          <w:lang w:val="fr-FR"/>
        </w:rPr>
      </w:pPr>
      <w:r w:rsidRPr="001F73E9">
        <w:rPr>
          <w:rFonts w:ascii=".VnTimeH" w:eastAsia="Times New Roman" w:hAnsi=".VnTimeH" w:cs="Times New Roman"/>
          <w:b/>
          <w:sz w:val="26"/>
          <w:szCs w:val="26"/>
          <w:lang w:val="fr-FR"/>
        </w:rPr>
        <w:t xml:space="preserve">C¸c ho¹t ®éng d¹y - </w:t>
      </w:r>
      <w:proofErr w:type="gramStart"/>
      <w:r w:rsidRPr="001F73E9">
        <w:rPr>
          <w:rFonts w:ascii=".VnTimeH" w:eastAsia="Times New Roman" w:hAnsi=".VnTimeH" w:cs="Times New Roman"/>
          <w:b/>
          <w:sz w:val="26"/>
          <w:szCs w:val="26"/>
          <w:lang w:val="fr-FR"/>
        </w:rPr>
        <w:t>häc</w:t>
      </w:r>
      <w:r w:rsidRPr="001F73E9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:</w:t>
      </w:r>
      <w:proofErr w:type="gramEnd"/>
    </w:p>
    <w:p w:rsidR="001F73E9" w:rsidRPr="001F73E9" w:rsidRDefault="001F73E9" w:rsidP="001F73E9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1F73E9"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1. Ổn định tổ chức</w:t>
      </w:r>
      <w:r w:rsidRPr="001F73E9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(Thời gian: 1 phút)</w:t>
      </w:r>
    </w:p>
    <w:p w:rsidR="001F73E9" w:rsidRPr="001F73E9" w:rsidRDefault="001F73E9" w:rsidP="001F73E9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1F73E9"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2. Kiểm tra bài cũ</w:t>
      </w:r>
      <w:r w:rsidRPr="001F73E9">
        <w:rPr>
          <w:rFonts w:ascii="Times New Roman" w:eastAsia="Times New Roman" w:hAnsi="Times New Roman" w:cs="Times New Roman"/>
          <w:b/>
          <w:bCs/>
          <w:sz w:val="26"/>
          <w:szCs w:val="26"/>
        </w:rPr>
        <w:t>: lồng ghép trong tiết dạy</w:t>
      </w:r>
    </w:p>
    <w:p w:rsidR="001F73E9" w:rsidRPr="001F73E9" w:rsidRDefault="001F73E9" w:rsidP="001F73E9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</w:pPr>
      <w:r w:rsidRPr="001F73E9"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3. Bài mới (44 phút)</w:t>
      </w:r>
    </w:p>
    <w:p w:rsidR="001F73E9" w:rsidRPr="001F73E9" w:rsidRDefault="001F73E9" w:rsidP="001F73E9">
      <w:pPr>
        <w:tabs>
          <w:tab w:val="left" w:pos="567"/>
        </w:tabs>
        <w:spacing w:before="80" w:after="4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1F73E9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A. HOẠT ĐỘNG KHỞI ĐỘNG (5ph)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3171"/>
        <w:gridCol w:w="3171"/>
        <w:gridCol w:w="3171"/>
      </w:tblGrid>
      <w:tr w:rsidR="001F73E9" w:rsidRPr="001F73E9" w:rsidTr="00367830">
        <w:trPr>
          <w:trHeight w:val="423"/>
        </w:trPr>
        <w:tc>
          <w:tcPr>
            <w:tcW w:w="3171" w:type="dxa"/>
            <w:vAlign w:val="center"/>
          </w:tcPr>
          <w:p w:rsidR="001F73E9" w:rsidRPr="001F73E9" w:rsidRDefault="001F73E9" w:rsidP="001F73E9">
            <w:pPr>
              <w:jc w:val="center"/>
              <w:rPr>
                <w:rFonts w:ascii=".VnTime" w:hAnsi=".VnTime"/>
                <w:b/>
                <w:sz w:val="26"/>
                <w:szCs w:val="26"/>
              </w:rPr>
            </w:pPr>
            <w:r w:rsidRPr="001F73E9">
              <w:rPr>
                <w:rFonts w:ascii=".VnTime" w:hAnsi=".VnTime"/>
                <w:b/>
                <w:sz w:val="26"/>
                <w:szCs w:val="26"/>
              </w:rPr>
              <w:t>H§ cña thÇy</w:t>
            </w:r>
          </w:p>
        </w:tc>
        <w:tc>
          <w:tcPr>
            <w:tcW w:w="3171" w:type="dxa"/>
            <w:vAlign w:val="center"/>
          </w:tcPr>
          <w:p w:rsidR="001F73E9" w:rsidRPr="001F73E9" w:rsidRDefault="001F73E9" w:rsidP="001F73E9">
            <w:pPr>
              <w:jc w:val="center"/>
              <w:rPr>
                <w:rFonts w:ascii=".VnTime" w:hAnsi=".VnTime"/>
                <w:b/>
                <w:sz w:val="26"/>
                <w:szCs w:val="26"/>
              </w:rPr>
            </w:pPr>
            <w:r w:rsidRPr="001F73E9">
              <w:rPr>
                <w:rFonts w:ascii=".VnTime" w:hAnsi=".VnTime"/>
                <w:b/>
                <w:sz w:val="26"/>
                <w:szCs w:val="26"/>
              </w:rPr>
              <w:t>H§ cña trß</w:t>
            </w:r>
          </w:p>
        </w:tc>
        <w:tc>
          <w:tcPr>
            <w:tcW w:w="3171" w:type="dxa"/>
            <w:vAlign w:val="center"/>
          </w:tcPr>
          <w:p w:rsidR="001F73E9" w:rsidRPr="001F73E9" w:rsidRDefault="001F73E9" w:rsidP="001F73E9">
            <w:pPr>
              <w:jc w:val="center"/>
              <w:rPr>
                <w:rFonts w:ascii=".VnTime" w:hAnsi=".VnTime"/>
                <w:b/>
                <w:sz w:val="26"/>
                <w:szCs w:val="26"/>
              </w:rPr>
            </w:pPr>
            <w:r w:rsidRPr="001F73E9">
              <w:rPr>
                <w:rFonts w:ascii=".VnTime" w:hAnsi=".VnTime"/>
                <w:b/>
                <w:sz w:val="26"/>
                <w:szCs w:val="26"/>
              </w:rPr>
              <w:t>Ghi b¶ng</w:t>
            </w:r>
          </w:p>
        </w:tc>
      </w:tr>
      <w:tr w:rsidR="001F73E9" w:rsidRPr="001F73E9" w:rsidTr="00367830">
        <w:tc>
          <w:tcPr>
            <w:tcW w:w="3171" w:type="dxa"/>
          </w:tcPr>
          <w:p w:rsidR="001F73E9" w:rsidRPr="001F73E9" w:rsidRDefault="001F73E9" w:rsidP="001F73E9">
            <w:pPr>
              <w:jc w:val="both"/>
              <w:rPr>
                <w:rFonts w:ascii=".VnTime" w:hAnsi=".VnTime"/>
                <w:sz w:val="26"/>
                <w:szCs w:val="26"/>
                <w:lang w:val="fr-FR"/>
              </w:rPr>
            </w:pPr>
            <w:r w:rsidRPr="001F73E9">
              <w:rPr>
                <w:rFonts w:ascii=".VnTime" w:hAnsi=".VnTime"/>
                <w:sz w:val="26"/>
                <w:szCs w:val="26"/>
                <w:lang w:val="fr-FR"/>
              </w:rPr>
              <w:t xml:space="preserve">+ </w:t>
            </w:r>
            <w:r w:rsidRPr="001F73E9">
              <w:rPr>
                <w:rFonts w:ascii=".VnTime" w:hAnsi=".VnTime"/>
                <w:sz w:val="26"/>
                <w:szCs w:val="26"/>
                <w:u w:val="single"/>
                <w:lang w:val="fr-FR"/>
              </w:rPr>
              <w:t>HS</w:t>
            </w:r>
            <w:proofErr w:type="gramStart"/>
            <w:r w:rsidRPr="001F73E9">
              <w:rPr>
                <w:rFonts w:ascii=".VnTime" w:hAnsi=".VnTime"/>
                <w:sz w:val="26"/>
                <w:szCs w:val="26"/>
                <w:u w:val="single"/>
                <w:lang w:val="fr-FR"/>
              </w:rPr>
              <w:t>1</w:t>
            </w:r>
            <w:r w:rsidRPr="001F73E9">
              <w:rPr>
                <w:rFonts w:ascii=".VnTime" w:hAnsi=".VnTime"/>
                <w:sz w:val="26"/>
                <w:szCs w:val="26"/>
                <w:lang w:val="fr-FR"/>
              </w:rPr>
              <w:t>:</w:t>
            </w:r>
            <w:proofErr w:type="gramEnd"/>
            <w:r w:rsidRPr="001F73E9">
              <w:rPr>
                <w:rFonts w:ascii=".VnTime" w:hAnsi=".VnTime"/>
                <w:sz w:val="26"/>
                <w:szCs w:val="26"/>
                <w:lang w:val="fr-FR"/>
              </w:rPr>
              <w:t xml:space="preserve"> Cho tam gi¸c vu«ng.</w:t>
            </w:r>
          </w:p>
          <w:p w:rsidR="001F73E9" w:rsidRPr="001F73E9" w:rsidRDefault="001F73E9" w:rsidP="001F73E9">
            <w:pPr>
              <w:jc w:val="both"/>
              <w:rPr>
                <w:rFonts w:ascii=".VnTime" w:hAnsi=".VnTime"/>
                <w:sz w:val="26"/>
                <w:szCs w:val="26"/>
                <w:lang w:val="fr-FR"/>
              </w:rPr>
            </w:pPr>
            <w:r w:rsidRPr="001F73E9">
              <w:rPr>
                <w:rFonts w:ascii=".VnTime" w:hAnsi=".VnTime"/>
                <w:sz w:val="26"/>
                <w:szCs w:val="26"/>
                <w:lang w:val="fr-FR"/>
              </w:rPr>
              <w:t xml:space="preserve">X¸c ®Þnh vÞ trÝ c¸c c¹nh kÒ, c¹nh ®èi, c¹nh huyÒn ®èi víi gãc </w:t>
            </w:r>
            <w:r w:rsidRPr="001F73E9">
              <w:rPr>
                <w:rFonts w:ascii=".VnTime" w:hAnsi=".VnTime"/>
                <w:sz w:val="26"/>
                <w:szCs w:val="26"/>
              </w:rPr>
              <w:sym w:font="Symbol" w:char="F061"/>
            </w:r>
            <w:r w:rsidRPr="001F73E9">
              <w:rPr>
                <w:rFonts w:ascii=".VnTime" w:hAnsi=".VnTime"/>
                <w:sz w:val="26"/>
                <w:szCs w:val="26"/>
                <w:lang w:val="fr-FR"/>
              </w:rPr>
              <w:t xml:space="preserve"> .</w:t>
            </w:r>
          </w:p>
          <w:p w:rsidR="001F73E9" w:rsidRPr="001F73E9" w:rsidRDefault="001F73E9" w:rsidP="001F73E9">
            <w:pPr>
              <w:jc w:val="both"/>
              <w:rPr>
                <w:rFonts w:ascii=".VnTime" w:hAnsi=".VnTime"/>
                <w:sz w:val="26"/>
                <w:szCs w:val="26"/>
                <w:lang w:val="fr-FR"/>
              </w:rPr>
            </w:pPr>
            <w:r w:rsidRPr="001F73E9">
              <w:rPr>
                <w:rFonts w:ascii=".VnTime" w:hAnsi=".VnTime"/>
                <w:sz w:val="26"/>
                <w:szCs w:val="26"/>
                <w:lang w:val="fr-FR"/>
              </w:rPr>
              <w:t xml:space="preserve">ViÕt c«ng thøc ®Þnh nghÜa c¸c tØ sè l­îng gi¸c cña gãc nhän </w:t>
            </w:r>
            <w:r w:rsidRPr="001F73E9">
              <w:rPr>
                <w:rFonts w:ascii=".VnTime" w:hAnsi=".VnTime"/>
                <w:sz w:val="26"/>
                <w:szCs w:val="26"/>
              </w:rPr>
              <w:sym w:font="Symbol" w:char="F061"/>
            </w:r>
            <w:r w:rsidRPr="001F73E9">
              <w:rPr>
                <w:rFonts w:ascii=".VnTime" w:hAnsi=".VnTime"/>
                <w:sz w:val="26"/>
                <w:szCs w:val="26"/>
                <w:lang w:val="fr-FR"/>
              </w:rPr>
              <w:t>.</w:t>
            </w:r>
          </w:p>
          <w:p w:rsidR="001F73E9" w:rsidRPr="001F73E9" w:rsidRDefault="001F73E9" w:rsidP="001F73E9">
            <w:pPr>
              <w:jc w:val="both"/>
              <w:rPr>
                <w:rFonts w:ascii=".VnTime" w:hAnsi=".VnTime"/>
                <w:sz w:val="26"/>
                <w:szCs w:val="26"/>
              </w:rPr>
            </w:pPr>
            <w:r w:rsidRPr="001F73E9">
              <w:rPr>
                <w:rFonts w:ascii=".VnTime" w:hAnsi=".VnTime"/>
                <w:sz w:val="26"/>
                <w:szCs w:val="26"/>
              </w:rPr>
              <w:t xml:space="preserve">+ </w:t>
            </w:r>
            <w:r w:rsidRPr="001F73E9">
              <w:rPr>
                <w:rFonts w:ascii=".VnTime" w:hAnsi=".VnTime"/>
                <w:b/>
                <w:sz w:val="26"/>
                <w:szCs w:val="26"/>
              </w:rPr>
              <w:t>HS2</w:t>
            </w:r>
            <w:r w:rsidRPr="001F73E9">
              <w:rPr>
                <w:rFonts w:ascii=".VnTime" w:hAnsi=".VnTime"/>
                <w:sz w:val="26"/>
                <w:szCs w:val="26"/>
              </w:rPr>
              <w:t>: Ch÷a bµi tËp 11/tr76 sgk.</w:t>
            </w:r>
          </w:p>
          <w:p w:rsidR="001F73E9" w:rsidRPr="001F73E9" w:rsidRDefault="001F73E9" w:rsidP="001F73E9">
            <w:pPr>
              <w:tabs>
                <w:tab w:val="left" w:pos="567"/>
              </w:tabs>
              <w:spacing w:before="80" w:after="40"/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3171" w:type="dxa"/>
          </w:tcPr>
          <w:p w:rsidR="001F73E9" w:rsidRPr="001F73E9" w:rsidRDefault="001F73E9" w:rsidP="001F73E9">
            <w:pPr>
              <w:tabs>
                <w:tab w:val="left" w:pos="567"/>
              </w:tabs>
              <w:spacing w:before="80" w:after="40"/>
              <w:rPr>
                <w:sz w:val="26"/>
                <w:szCs w:val="26"/>
                <w:lang w:val="pt-BR"/>
              </w:rPr>
            </w:pPr>
            <w:r w:rsidRPr="001F73E9">
              <w:rPr>
                <w:b/>
                <w:sz w:val="26"/>
                <w:szCs w:val="26"/>
                <w:lang w:val="pt-BR"/>
              </w:rPr>
              <w:t xml:space="preserve">+ </w:t>
            </w:r>
            <w:r w:rsidRPr="001F73E9">
              <w:rPr>
                <w:sz w:val="26"/>
                <w:szCs w:val="26"/>
                <w:lang w:val="pt-BR"/>
              </w:rPr>
              <w:t>HS 1 lên bảng trả lời</w:t>
            </w:r>
          </w:p>
          <w:p w:rsidR="001F73E9" w:rsidRPr="001F73E9" w:rsidRDefault="001F73E9" w:rsidP="001F73E9">
            <w:pPr>
              <w:tabs>
                <w:tab w:val="left" w:pos="567"/>
              </w:tabs>
              <w:spacing w:before="80" w:after="40"/>
              <w:rPr>
                <w:sz w:val="26"/>
                <w:szCs w:val="26"/>
                <w:lang w:val="pt-BR"/>
              </w:rPr>
            </w:pPr>
          </w:p>
          <w:p w:rsidR="001F73E9" w:rsidRPr="001F73E9" w:rsidRDefault="001F73E9" w:rsidP="001F73E9">
            <w:pPr>
              <w:tabs>
                <w:tab w:val="left" w:pos="567"/>
              </w:tabs>
              <w:spacing w:before="80" w:after="40"/>
              <w:rPr>
                <w:sz w:val="26"/>
                <w:szCs w:val="26"/>
                <w:lang w:val="pt-BR"/>
              </w:rPr>
            </w:pPr>
          </w:p>
          <w:p w:rsidR="001F73E9" w:rsidRPr="001F73E9" w:rsidRDefault="001F73E9" w:rsidP="001F73E9">
            <w:pPr>
              <w:tabs>
                <w:tab w:val="left" w:pos="567"/>
              </w:tabs>
              <w:spacing w:before="80" w:after="40"/>
              <w:rPr>
                <w:sz w:val="26"/>
                <w:szCs w:val="26"/>
                <w:lang w:val="pt-BR"/>
              </w:rPr>
            </w:pPr>
          </w:p>
          <w:p w:rsidR="001F73E9" w:rsidRPr="001F73E9" w:rsidRDefault="001F73E9" w:rsidP="001F73E9">
            <w:pPr>
              <w:tabs>
                <w:tab w:val="left" w:pos="567"/>
              </w:tabs>
              <w:spacing w:before="80" w:after="40"/>
              <w:rPr>
                <w:sz w:val="26"/>
                <w:szCs w:val="26"/>
                <w:lang w:val="pt-BR"/>
              </w:rPr>
            </w:pPr>
          </w:p>
          <w:p w:rsidR="001F73E9" w:rsidRPr="001F73E9" w:rsidRDefault="001F73E9" w:rsidP="001F73E9">
            <w:pPr>
              <w:tabs>
                <w:tab w:val="left" w:pos="567"/>
              </w:tabs>
              <w:spacing w:before="80" w:after="40"/>
              <w:rPr>
                <w:sz w:val="26"/>
                <w:szCs w:val="26"/>
                <w:lang w:val="pt-BR"/>
              </w:rPr>
            </w:pPr>
            <w:r w:rsidRPr="001F73E9">
              <w:rPr>
                <w:sz w:val="26"/>
                <w:szCs w:val="26"/>
                <w:lang w:val="pt-BR"/>
              </w:rPr>
              <w:t>+ HS 2 làm trên bảng</w:t>
            </w:r>
          </w:p>
        </w:tc>
        <w:tc>
          <w:tcPr>
            <w:tcW w:w="3171" w:type="dxa"/>
          </w:tcPr>
          <w:p w:rsidR="001F73E9" w:rsidRPr="001F73E9" w:rsidRDefault="001F73E9" w:rsidP="001F73E9">
            <w:pPr>
              <w:tabs>
                <w:tab w:val="left" w:pos="567"/>
              </w:tabs>
              <w:spacing w:before="80" w:after="40"/>
              <w:jc w:val="center"/>
              <w:rPr>
                <w:b/>
                <w:sz w:val="26"/>
                <w:szCs w:val="26"/>
                <w:lang w:val="pt-BR"/>
              </w:rPr>
            </w:pPr>
          </w:p>
        </w:tc>
      </w:tr>
    </w:tbl>
    <w:p w:rsidR="001F73E9" w:rsidRPr="001F73E9" w:rsidRDefault="001F73E9" w:rsidP="001F73E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1F73E9">
        <w:rPr>
          <w:rFonts w:ascii="Times New Roman" w:eastAsia="Times New Roman" w:hAnsi="Times New Roman" w:cs="Times New Roman"/>
          <w:b/>
          <w:sz w:val="26"/>
          <w:szCs w:val="26"/>
        </w:rPr>
        <w:t>B. HOẠT ĐỘNG HÌNH THÀNH KIẾN THỨC</w:t>
      </w:r>
    </w:p>
    <w:p w:rsidR="001F73E9" w:rsidRPr="001F73E9" w:rsidRDefault="001F73E9" w:rsidP="001F73E9">
      <w:pPr>
        <w:spacing w:after="0" w:line="240" w:lineRule="auto"/>
        <w:ind w:firstLine="627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tbl>
      <w:tblPr>
        <w:tblW w:w="9747" w:type="dxa"/>
        <w:tblInd w:w="2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14"/>
        <w:gridCol w:w="2687"/>
        <w:gridCol w:w="3646"/>
      </w:tblGrid>
      <w:tr w:rsidR="001F73E9" w:rsidRPr="001F73E9" w:rsidTr="00367830">
        <w:trPr>
          <w:trHeight w:val="419"/>
        </w:trPr>
        <w:tc>
          <w:tcPr>
            <w:tcW w:w="3414" w:type="dxa"/>
            <w:tcBorders>
              <w:bottom w:val="single" w:sz="4" w:space="0" w:color="auto"/>
            </w:tcBorders>
            <w:shd w:val="clear" w:color="auto" w:fill="E0E0E0"/>
            <w:vAlign w:val="center"/>
          </w:tcPr>
          <w:p w:rsidR="001F73E9" w:rsidRPr="001F73E9" w:rsidRDefault="001F73E9" w:rsidP="001F73E9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b/>
                <w:sz w:val="26"/>
                <w:szCs w:val="26"/>
              </w:rPr>
              <w:t>H§ cña thÇy</w:t>
            </w:r>
          </w:p>
        </w:tc>
        <w:tc>
          <w:tcPr>
            <w:tcW w:w="2687" w:type="dxa"/>
            <w:tcBorders>
              <w:bottom w:val="single" w:sz="4" w:space="0" w:color="auto"/>
            </w:tcBorders>
            <w:shd w:val="clear" w:color="auto" w:fill="E0E0E0"/>
            <w:vAlign w:val="center"/>
          </w:tcPr>
          <w:p w:rsidR="001F73E9" w:rsidRPr="001F73E9" w:rsidRDefault="001F73E9" w:rsidP="001F73E9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b/>
                <w:sz w:val="26"/>
                <w:szCs w:val="26"/>
              </w:rPr>
              <w:t>H§ cña trß</w:t>
            </w:r>
          </w:p>
        </w:tc>
        <w:tc>
          <w:tcPr>
            <w:tcW w:w="3646" w:type="dxa"/>
            <w:tcBorders>
              <w:bottom w:val="single" w:sz="4" w:space="0" w:color="auto"/>
            </w:tcBorders>
            <w:shd w:val="clear" w:color="auto" w:fill="E0E0E0"/>
            <w:vAlign w:val="center"/>
          </w:tcPr>
          <w:p w:rsidR="001F73E9" w:rsidRPr="001F73E9" w:rsidRDefault="001F73E9" w:rsidP="001F73E9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b/>
                <w:sz w:val="26"/>
                <w:szCs w:val="26"/>
              </w:rPr>
              <w:t>Ghi b¶ng</w:t>
            </w:r>
          </w:p>
        </w:tc>
      </w:tr>
      <w:tr w:rsidR="001F73E9" w:rsidRPr="001F73E9" w:rsidTr="00367830">
        <w:trPr>
          <w:trHeight w:val="419"/>
        </w:trPr>
        <w:tc>
          <w:tcPr>
            <w:tcW w:w="9747" w:type="dxa"/>
            <w:gridSpan w:val="3"/>
            <w:shd w:val="clear" w:color="auto" w:fill="auto"/>
            <w:vAlign w:val="center"/>
          </w:tcPr>
          <w:p w:rsidR="001F73E9" w:rsidRPr="001F73E9" w:rsidRDefault="001F73E9" w:rsidP="001F73E9">
            <w:pPr>
              <w:tabs>
                <w:tab w:val="left" w:pos="736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1F73E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HOẠT ĐỘNG 1. TÌM HIỂU</w:t>
            </w:r>
            <w:r w:rsidRPr="001F73E9">
              <w:rPr>
                <w:rFonts w:ascii=".VnTimeH" w:eastAsia="Times New Roman" w:hAnsi=".VnTimeH" w:cs="Times New Roman"/>
                <w:b/>
                <w:sz w:val="26"/>
                <w:szCs w:val="26"/>
              </w:rPr>
              <w:t xml:space="preserve"> dùng gãc nhän khi biÕt mét tØ sè l­îng gi¸c cña nã (12</w:t>
            </w:r>
            <w:r w:rsidRPr="001F73E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ph</w:t>
            </w:r>
            <w:r w:rsidRPr="001F73E9">
              <w:rPr>
                <w:rFonts w:ascii=".VnTimeH" w:eastAsia="Times New Roman" w:hAnsi=".VnTimeH" w:cs="Times New Roman"/>
                <w:b/>
                <w:sz w:val="26"/>
                <w:szCs w:val="26"/>
              </w:rPr>
              <w:t>)</w:t>
            </w:r>
          </w:p>
        </w:tc>
      </w:tr>
      <w:tr w:rsidR="001F73E9" w:rsidRPr="001F73E9" w:rsidTr="00367830">
        <w:trPr>
          <w:trHeight w:val="419"/>
        </w:trPr>
        <w:tc>
          <w:tcPr>
            <w:tcW w:w="3414" w:type="dxa"/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Gv giíi thiÖu: Khi cho sè ®o gãc nhän ta tÝnh ®­îc c¸c tû sè l­¬ng gi¸c cña nã, ng­îc l¹i khi cho mét tû sè l­îng gi¸c ta còng cã thÓ dùng ®­îc gãc nhän ®ã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Yªu cÇu hs ®äc vÝ dô 3 sgk, quan s¸t h×nh vÏ vµ nªu ®­îc c¸c b­íc dùng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 xml:space="preserve">- Gv treo b¶ng phô h×nh 18 sgk, yªu cÇu hs ®äc vÝ dô 4 vµ lµm 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  <w:bdr w:val="single" w:sz="4" w:space="0" w:color="auto"/>
              </w:rPr>
              <w:t>?3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 sgk</w:t>
            </w:r>
          </w:p>
          <w:p w:rsidR="001F73E9" w:rsidRPr="001F73E9" w:rsidRDefault="001F73E9" w:rsidP="001F73E9">
            <w:pPr>
              <w:spacing w:after="0" w:line="240" w:lineRule="auto"/>
              <w:ind w:firstLine="747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w:drawing>
                <wp:inline distT="0" distB="0" distL="0" distR="0">
                  <wp:extent cx="1447800" cy="1143000"/>
                  <wp:effectExtent l="0" t="0" r="0" b="0"/>
                  <wp:docPr id="318" name="Picture 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Gv thu b¶ng phô 2 nhãm ®Ó nhËn xÐt söa sai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Gv nhËn xÐt chèt l¹i, tr×nh bµy bµi gi¶i mÉu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- Gv nªu chó ý </w:t>
            </w:r>
            <w:smartTag w:uri="urn:schemas-microsoft-com:office:smarttags" w:element="State">
              <w:smartTag w:uri="urn:schemas-microsoft-com:office:smarttags" w:element="place">
                <w:r w:rsidRPr="001F73E9">
                  <w:rPr>
                    <w:rFonts w:ascii=".VnTime" w:eastAsia="Times New Roman" w:hAnsi=".VnTime" w:cs="Times New Roman"/>
                    <w:sz w:val="26"/>
                    <w:szCs w:val="26"/>
                  </w:rPr>
                  <w:t>nh­</w:t>
                </w:r>
              </w:smartTag>
            </w:smartTag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 sgk</w:t>
            </w:r>
          </w:p>
        </w:tc>
        <w:tc>
          <w:tcPr>
            <w:tcW w:w="2687" w:type="dxa"/>
            <w:tcBorders>
              <w:right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Chó ý theo dâi, kÕt hîp quan s¸t sgk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Hs ®äc sgk, nªu ®­îc c¸c b­íc dùng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>- Hs ho¹t ®éng theo nhãm 2 em trong 1 bµn, ghi c¸c b­íc dùng vµo b¶ng phô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2 nhãm nép bµi, c¸c nhãm kh¸c nhËn xÐt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Hs ®äc chó ý sgk</w:t>
            </w:r>
          </w:p>
        </w:tc>
        <w:tc>
          <w:tcPr>
            <w:tcW w:w="3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b/>
                <w:i/>
                <w:sz w:val="26"/>
                <w:szCs w:val="26"/>
                <w:u w:val="single"/>
              </w:rPr>
              <w:t>VÝ dô 3</w:t>
            </w:r>
            <w:r w:rsidRPr="001F73E9">
              <w:rPr>
                <w:rFonts w:ascii=".VnTime" w:eastAsia="Times New Roman" w:hAnsi=".VnTime" w:cs="Times New Roman"/>
                <w:i/>
                <w:sz w:val="26"/>
                <w:szCs w:val="26"/>
              </w:rPr>
              <w:t>: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 (sgk)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bCs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943610</wp:posOffset>
                      </wp:positionH>
                      <wp:positionV relativeFrom="paragraph">
                        <wp:posOffset>278130</wp:posOffset>
                      </wp:positionV>
                      <wp:extent cx="987425" cy="742315"/>
                      <wp:effectExtent l="67945" t="32385" r="97155" b="0"/>
                      <wp:wrapNone/>
                      <wp:docPr id="362" name="Group 3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87425" cy="742315"/>
                                <a:chOff x="2639" y="9682"/>
                                <a:chExt cx="1555" cy="1169"/>
                              </a:xfrm>
                            </wpg:grpSpPr>
                            <wps:wsp>
                              <wps:cNvPr id="363" name="AutoShape 94"/>
                              <wps:cNvSpPr>
                                <a:spLocks noChangeArrowheads="1"/>
                              </wps:cNvSpPr>
                              <wps:spPr bwMode="auto">
                                <a:xfrm rot="7185849">
                                  <a:off x="2996" y="9654"/>
                                  <a:ext cx="871" cy="1524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4" name="Arc 95"/>
                              <wps:cNvSpPr>
                                <a:spLocks/>
                              </wps:cNvSpPr>
                              <wps:spPr bwMode="auto">
                                <a:xfrm rot="3442986">
                                  <a:off x="2645" y="10285"/>
                                  <a:ext cx="170" cy="85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1 w 43200"/>
                                    <a:gd name="T1" fmla="*/ 23578 h 23578"/>
                                    <a:gd name="T2" fmla="*/ 43200 w 43200"/>
                                    <a:gd name="T3" fmla="*/ 21600 h 23578"/>
                                    <a:gd name="T4" fmla="*/ 21600 w 43200"/>
                                    <a:gd name="T5" fmla="*/ 21600 h 235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578" fill="none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</a:path>
                                    <a:path w="43200" h="23578" stroke="0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5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39" y="10047"/>
                                  <a:ext cx="464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F73E9" w:rsidRDefault="001F73E9" w:rsidP="001F73E9">
                                    <w:pPr>
                                      <w:rPr>
                                        <w:b/>
                                        <w:bCs/>
                                        <w:sz w:val="14"/>
                                      </w:rPr>
                                    </w:pPr>
                                    <w:r>
                                      <w:rPr>
                                        <w:rFonts w:ascii="VNI-Times" w:hAnsi="VNI-Times"/>
                                        <w:b/>
                                        <w:bCs/>
                                        <w:sz w:val="20"/>
                                      </w:rPr>
                                      <w:sym w:font="Symbol" w:char="F061"/>
                                    </w:r>
                                    <w:r>
                                      <w:rPr>
                                        <w:rFonts w:ascii="VNI-Times" w:hAnsi="VNI-Times"/>
                                        <w:b/>
                                        <w:bCs/>
                                        <w:sz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6" name="Rectangle 97"/>
                              <wps:cNvSpPr>
                                <a:spLocks noChangeArrowheads="1"/>
                              </wps:cNvSpPr>
                              <wps:spPr bwMode="auto">
                                <a:xfrm rot="1800000">
                                  <a:off x="2964" y="9682"/>
                                  <a:ext cx="102" cy="1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62" o:spid="_x0000_s1026" style="position:absolute;left:0;text-align:left;margin-left:74.3pt;margin-top:21.9pt;width:77.75pt;height:58.45pt;z-index:251660288" coordorigin="2639,9682" coordsize="1555,1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94" o:spid="_x0000_s1027" type="#_x0000_t6" style="position:absolute;left:2996;top:9654;width:871;height:1524;rotation:784886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"/>
                      <v:shape id="Arc 95" o:spid="_x0000_s1028" style="position:absolute;left:2645;top:10285;width:170;height:85;rotation:3760659fd;visibility:visible;mso-wrap-style:square;v-text-anchor:top" coordsize="43200,23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" path="m90,23578nfc30,22920,,22260,,21600,,9670,9670,,21600,,33529,,43200,9670,43200,21599em90,23578nsc30,22920,,22260,,21600,,9670,9670,,21600,,33529,,43200,9670,43200,21599r-21600,1l90,23578xe" filled="f">
                        <v:path arrowok="t" o:extrusionok="f" o:connecttype="custom" o:connectlocs="0,85;170,78;85,78" o:connectangles="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96" o:spid="_x0000_s1029" type="#_x0000_t202" style="position:absolute;left:2639;top:10047;width:464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Dc5xAAAANw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83IBf2fiEZDZDQAA//8DAFBLAQItABQABgAIAAAAIQDb4fbL7gAAAIUBAAATAAAAAAAAAAAA&#10;AAAAAAAAAABbQ29udGVudF9UeXBlc10ueG1sUEsBAi0AFAAGAAgAAAAhAFr0LFu/AAAAFQEAAAsA&#10;AAAAAAAAAAAAAAAAHwEAAF9yZWxzLy5yZWxzUEsBAi0AFAAGAAgAAAAhAIw8NznEAAAA3AAAAA8A&#10;AAAAAAAAAAAAAAAABwIAAGRycy9kb3ducmV2LnhtbFBLBQYAAAAAAwADALcAAAD4AgAAAAA=&#10;" filled="f" stroked="f">
                        <v:textbox>
                          <w:txbxContent>
                            <w:p w:rsidR="001F73E9" w:rsidRDefault="001F73E9" w:rsidP="001F73E9">
                              <w:pPr>
                                <w:rPr>
                                  <w:b/>
                                  <w:bCs/>
                                  <w:sz w:val="14"/>
                                </w:rPr>
                              </w:pPr>
                              <w:r>
                                <w:rPr>
                                  <w:rFonts w:ascii="VNI-Times" w:hAnsi="VNI-Times"/>
                                  <w:b/>
                                  <w:bCs/>
                                  <w:sz w:val="20"/>
                                </w:rPr>
                                <w:sym w:font="Symbol" w:char="F061"/>
                              </w:r>
                              <w:r>
                                <w:rPr>
                                  <w:rFonts w:ascii="VNI-Times" w:hAnsi="VNI-Times"/>
                                  <w:b/>
                                  <w:bCs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rect id="Rectangle 97" o:spid="_x0000_s1030" style="position:absolute;left:2964;top:9682;width:102;height:102;rotation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"/>
                    </v:group>
                  </w:pict>
                </mc:Fallback>
              </mc:AlternateConten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Dùng gãc nhän </w:t>
            </w:r>
            <w:r w:rsidRPr="001F73E9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45" type="#_x0000_t75" style="width:12pt;height:11.25pt" o:ole="">
                  <v:imagedata r:id="rId9" o:title=""/>
                </v:shape>
                <o:OLEObject Type="Embed" ProgID="Equation.DSMT4" ShapeID="_x0000_i1345" DrawAspect="Content" ObjectID="_1567017715" r:id="rId10"/>
              </w:objec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, biÕt </w:t>
            </w:r>
            <w:r w:rsidRPr="001F73E9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820" w:dyaOrig="620">
                <v:shape id="_x0000_i1346" type="#_x0000_t75" style="width:41.25pt;height:30.75pt" o:ole="">
                  <v:imagedata r:id="rId11" o:title=""/>
                </v:shape>
                <o:OLEObject Type="Embed" ProgID="Equation.DSMT4" ShapeID="_x0000_i1346" DrawAspect="Content" ObjectID="_1567017716" r:id="rId12"/>
              </w:objec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b/>
                <w:i/>
                <w:sz w:val="26"/>
                <w:szCs w:val="26"/>
                <w:u w:val="single"/>
              </w:rPr>
              <w:t>VÝ dô 4</w:t>
            </w:r>
            <w:r w:rsidRPr="001F73E9">
              <w:rPr>
                <w:rFonts w:ascii=".VnTime" w:eastAsia="Times New Roman" w:hAnsi=".VnTime" w:cs="Times New Roman"/>
                <w:i/>
                <w:sz w:val="26"/>
                <w:szCs w:val="26"/>
              </w:rPr>
              <w:t>: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Dùng gãc nhän</w:t>
            </w:r>
            <w:r w:rsidRPr="001F73E9">
              <w:rPr>
                <w:rFonts w:ascii=".VnTime" w:eastAsia="Times New Roman" w:hAnsi=".VnTime" w:cs="Times New Roman"/>
                <w:position w:val="-10"/>
                <w:sz w:val="26"/>
                <w:szCs w:val="26"/>
              </w:rPr>
              <w:object w:dxaOrig="240" w:dyaOrig="320">
                <v:shape id="_x0000_i1347" type="#_x0000_t75" style="width:12pt;height:15.75pt" o:ole="">
                  <v:imagedata r:id="rId13" o:title=""/>
                </v:shape>
                <o:OLEObject Type="Embed" ProgID="Equation.DSMT4" ShapeID="_x0000_i1347" DrawAspect="Content" ObjectID="_1567017717" r:id="rId14"/>
              </w:objec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, biÕt </w:t>
            </w:r>
            <w:r w:rsidRPr="001F73E9">
              <w:rPr>
                <w:rFonts w:ascii=".VnTime" w:eastAsia="Times New Roman" w:hAnsi=".VnTime" w:cs="Times New Roman"/>
                <w:position w:val="-10"/>
                <w:sz w:val="26"/>
                <w:szCs w:val="26"/>
              </w:rPr>
              <w:object w:dxaOrig="1100" w:dyaOrig="320">
                <v:shape id="_x0000_i1348" type="#_x0000_t75" style="width:54.75pt;height:15.75pt" o:ole="">
                  <v:imagedata r:id="rId15" o:title=""/>
                </v:shape>
                <o:OLEObject Type="Embed" ProgID="Equation.DSMT4" ShapeID="_x0000_i1348" DrawAspect="Content" ObjectID="_1567017718" r:id="rId16"/>
              </w:object>
            </w:r>
          </w:p>
          <w:p w:rsidR="001F73E9" w:rsidRPr="001F73E9" w:rsidRDefault="001F73E9" w:rsidP="001F73E9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i/>
                <w:sz w:val="26"/>
                <w:szCs w:val="26"/>
              </w:rPr>
              <w:lastRenderedPageBreak/>
              <w:t>(B¶ng phô h×nh 18 sgk)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bdr w:val="single" w:sz="4" w:space="0" w:color="auto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  <w:bdr w:val="single" w:sz="4" w:space="0" w:color="auto"/>
              </w:rPr>
              <w:t xml:space="preserve">?3   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* 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  <w:u w:val="single"/>
              </w:rPr>
              <w:t>C¸ch dùng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: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B1: Dùng gãc vu«ng xOy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B2: Chän 1 ®o¹n th¼ng lµm ®¬n vÞ</w:t>
            </w:r>
          </w:p>
          <w:p w:rsidR="001F73E9" w:rsidRPr="001F73E9" w:rsidRDefault="001F73E9" w:rsidP="001F73E9">
            <w:pPr>
              <w:spacing w:after="0" w:line="240" w:lineRule="auto"/>
              <w:ind w:left="346" w:hanging="342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B3: Trªn tia Oy lÊy ®iÓm M sao cho </w:t>
            </w:r>
            <w:smartTag w:uri="urn:schemas-microsoft-com:office:smarttags" w:element="place">
              <w:r w:rsidRPr="001F73E9">
                <w:rPr>
                  <w:rFonts w:ascii=".VnTime" w:eastAsia="Times New Roman" w:hAnsi=".VnTime" w:cs="Times New Roman"/>
                  <w:sz w:val="26"/>
                  <w:szCs w:val="26"/>
                </w:rPr>
                <w:t>OM</w:t>
              </w:r>
            </w:smartTag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 = 1®v</w:t>
            </w:r>
          </w:p>
          <w:p w:rsidR="001F73E9" w:rsidRPr="001F73E9" w:rsidRDefault="001F73E9" w:rsidP="001F73E9">
            <w:pPr>
              <w:spacing w:after="0" w:line="240" w:lineRule="auto"/>
              <w:ind w:left="346" w:hanging="346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B4: Dùng cung trßn t©m M b¸n kÝnh 2®v c¾t tia Ox t¹i N</w:t>
            </w:r>
          </w:p>
          <w:p w:rsidR="001F73E9" w:rsidRPr="001F73E9" w:rsidRDefault="001F73E9" w:rsidP="001F73E9">
            <w:pPr>
              <w:spacing w:after="0" w:line="240" w:lineRule="auto"/>
              <w:ind w:left="346" w:hanging="346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B5: </w:t>
            </w:r>
            <w:smartTag w:uri="urn:schemas-microsoft-com:office:smarttags" w:element="place">
              <w:smartTag w:uri="urn:schemas-microsoft-com:office:smarttags" w:element="City">
                <w:r w:rsidRPr="001F73E9">
                  <w:rPr>
                    <w:rFonts w:ascii=".VnTime" w:eastAsia="Times New Roman" w:hAnsi=".VnTime" w:cs="Times New Roman"/>
                    <w:sz w:val="26"/>
                    <w:szCs w:val="26"/>
                  </w:rPr>
                  <w:t>Nèi</w:t>
                </w:r>
              </w:smartTag>
              <w:r w:rsidRPr="001F73E9">
                <w:rPr>
                  <w:rFonts w:ascii=".VnTime" w:eastAsia="Times New Roman" w:hAnsi=".VnTime" w:cs="Times New Roman"/>
                  <w:sz w:val="26"/>
                  <w:szCs w:val="26"/>
                </w:rPr>
                <w:t xml:space="preserve"> </w:t>
              </w:r>
              <w:smartTag w:uri="urn:schemas-microsoft-com:office:smarttags" w:element="State">
                <w:r w:rsidRPr="001F73E9">
                  <w:rPr>
                    <w:rFonts w:ascii=".VnTime" w:eastAsia="Times New Roman" w:hAnsi=".VnTime" w:cs="Times New Roman"/>
                    <w:sz w:val="26"/>
                    <w:szCs w:val="26"/>
                  </w:rPr>
                  <w:t>MN</w:t>
                </w:r>
              </w:smartTag>
            </w:smartTag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 ta cã </w:t>
            </w:r>
            <w:r w:rsidRPr="001F73E9">
              <w:rPr>
                <w:rFonts w:ascii=".VnTime" w:eastAsia="Times New Roman" w:hAnsi=".VnTime" w:cs="Times New Roman"/>
                <w:position w:val="-10"/>
                <w:sz w:val="26"/>
                <w:szCs w:val="26"/>
              </w:rPr>
              <w:object w:dxaOrig="1040" w:dyaOrig="400">
                <v:shape id="_x0000_i1349" type="#_x0000_t75" style="width:51.75pt;height:20.25pt" o:ole="">
                  <v:imagedata r:id="rId17" o:title=""/>
                </v:shape>
                <o:OLEObject Type="Embed" ProgID="Equation.DSMT4" ShapeID="_x0000_i1349" DrawAspect="Content" ObjectID="_1567017719" r:id="rId18"/>
              </w:objec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 lµ gãc cÇn dùng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*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  <w:u w:val="single"/>
                <w:lang w:val="fr-FR"/>
              </w:rPr>
              <w:t xml:space="preserve">Chøng </w:t>
            </w:r>
            <w:proofErr w:type="gramStart"/>
            <w:r w:rsidRPr="001F73E9">
              <w:rPr>
                <w:rFonts w:ascii=".VnTime" w:eastAsia="Times New Roman" w:hAnsi=".VnTime" w:cs="Times New Roman"/>
                <w:sz w:val="26"/>
                <w:szCs w:val="26"/>
                <w:u w:val="single"/>
                <w:lang w:val="fr-FR"/>
              </w:rPr>
              <w:t>minh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:</w:t>
            </w:r>
            <w:proofErr w:type="gramEnd"/>
            <w:r w:rsidRPr="001F73E9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 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XÐt 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sym w:font="Wingdings 3" w:char="F072"/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OMN vu«ng t¹i O, ta cã:  </w:t>
            </w:r>
            <w:r w:rsidRPr="001F73E9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3320" w:dyaOrig="620">
                <v:shape id="_x0000_i1350" type="#_x0000_t75" style="width:162.75pt;height:28.5pt" o:ole="">
                  <v:imagedata r:id="rId19" o:title=""/>
                </v:shape>
                <o:OLEObject Type="Embed" ProgID="Equation.DSMT4" ShapeID="_x0000_i1350" DrawAspect="Content" ObjectID="_1567017720" r:id="rId20"/>
              </w:object>
            </w:r>
          </w:p>
          <w:p w:rsidR="001F73E9" w:rsidRPr="001F73E9" w:rsidRDefault="001F73E9" w:rsidP="001F73E9">
            <w:pPr>
              <w:spacing w:after="0" w:line="240" w:lineRule="auto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i/>
                <w:noProof/>
                <w:sz w:val="26"/>
                <w:szCs w:val="26"/>
                <w:u w:val="single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723900</wp:posOffset>
                      </wp:positionH>
                      <wp:positionV relativeFrom="paragraph">
                        <wp:posOffset>-375285</wp:posOffset>
                      </wp:positionV>
                      <wp:extent cx="288290" cy="60960"/>
                      <wp:effectExtent l="10160" t="9525" r="6350" b="5715"/>
                      <wp:wrapNone/>
                      <wp:docPr id="359" name="Group 3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8290" cy="60960"/>
                                <a:chOff x="8201" y="2625"/>
                                <a:chExt cx="454" cy="96"/>
                              </a:xfrm>
                            </wpg:grpSpPr>
                            <wps:wsp>
                              <wps:cNvPr id="360" name="Line 9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201" y="2625"/>
                                  <a:ext cx="229" cy="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1" name="Line 1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51" y="2625"/>
                                  <a:ext cx="204" cy="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AF66EF6" id="Group 359" o:spid="_x0000_s1026" style="position:absolute;margin-left:57pt;margin-top:-29.55pt;width:22.7pt;height:4.8pt;z-index:251661312" coordorigin="8201,2625" coordsize="454,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">
                      <v:line id="Line 99" o:spid="_x0000_s1027" style="position:absolute;flip:y;visibility:visible;mso-wrap-style:square" from="8201,2625" to="8430,2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"/>
                      <v:line id="Line 100" o:spid="_x0000_s1028" style="position:absolute;visibility:visible;mso-wrap-style:square" from="8451,2625" to="8655,2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i4ExgAAANw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CSjuF2Jh4BOb8CAAD//wMAUEsBAi0AFAAGAAgAAAAhANvh9svuAAAAhQEAABMAAAAAAAAA&#10;AAAAAAAAAAAAAFtDb250ZW50X1R5cGVzXS54bWxQSwECLQAUAAYACAAAACEAWvQsW78AAAAVAQAA&#10;CwAAAAAAAAAAAAAAAAAfAQAAX3JlbHMvLnJlbHNQSwECLQAUAAYACAAAACEAia4uBMYAAADcAAAA&#10;DwAAAAAAAAAAAAAAAAAHAgAAZHJzL2Rvd25yZXYueG1sUEsFBgAAAAADAAMAtwAAAPoCAAAAAA==&#10;"/>
                    </v:group>
                  </w:pict>
                </mc:Fallback>
              </mc:AlternateContent>
            </w:r>
            <w:r w:rsidRPr="001F73E9">
              <w:rPr>
                <w:rFonts w:ascii=".VnTime" w:eastAsia="Times New Roman" w:hAnsi=".VnTime" w:cs="Times New Roman"/>
                <w:b/>
                <w:i/>
                <w:sz w:val="26"/>
                <w:szCs w:val="26"/>
                <w:u w:val="single"/>
              </w:rPr>
              <w:t>Chó ý</w:t>
            </w:r>
            <w:r w:rsidRPr="001F73E9">
              <w:rPr>
                <w:rFonts w:ascii=".VnTime" w:eastAsia="Times New Roman" w:hAnsi=".VnTime" w:cs="Times New Roman"/>
                <w:b/>
                <w:sz w:val="26"/>
                <w:szCs w:val="26"/>
              </w:rPr>
              <w:t xml:space="preserve">: 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SGK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  <w:vertAlign w:val="subscript"/>
              </w:rPr>
              <w:t>T74</w:t>
            </w:r>
          </w:p>
        </w:tc>
      </w:tr>
      <w:tr w:rsidR="001F73E9" w:rsidRPr="001F73E9" w:rsidTr="00367830">
        <w:trPr>
          <w:trHeight w:val="419"/>
        </w:trPr>
        <w:tc>
          <w:tcPr>
            <w:tcW w:w="9747" w:type="dxa"/>
            <w:gridSpan w:val="3"/>
            <w:tcBorders>
              <w:right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center"/>
              <w:rPr>
                <w:rFonts w:ascii=".VnTimeH" w:eastAsia="Times New Roman" w:hAnsi=".VnTimeH" w:cs="Times New Roman"/>
                <w:b/>
                <w:sz w:val="26"/>
                <w:szCs w:val="26"/>
              </w:rPr>
            </w:pPr>
            <w:r w:rsidRPr="001F73E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>HOẠT ĐỘNG 2. TÌM HIỂU</w:t>
            </w:r>
            <w:r w:rsidRPr="001F73E9">
              <w:rPr>
                <w:rFonts w:ascii=".VnTimeH" w:eastAsia="Times New Roman" w:hAnsi=".VnTimeH" w:cs="Times New Roman"/>
                <w:b/>
                <w:sz w:val="26"/>
                <w:szCs w:val="26"/>
              </w:rPr>
              <w:t xml:space="preserve"> TØ sè l­îng gi¸c cña hai gãc phô nhau (10p)</w:t>
            </w:r>
          </w:p>
        </w:tc>
      </w:tr>
      <w:tr w:rsidR="001F73E9" w:rsidRPr="001F73E9" w:rsidTr="00367830">
        <w:tc>
          <w:tcPr>
            <w:tcW w:w="341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666875</wp:posOffset>
                      </wp:positionH>
                      <wp:positionV relativeFrom="paragraph">
                        <wp:posOffset>635</wp:posOffset>
                      </wp:positionV>
                      <wp:extent cx="179705" cy="179705"/>
                      <wp:effectExtent l="12700" t="16510" r="17145" b="13335"/>
                      <wp:wrapNone/>
                      <wp:docPr id="358" name="Text Box 3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9705" cy="179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1F73E9" w:rsidRDefault="001F73E9" w:rsidP="001F73E9">
                                  <w:pPr>
                                    <w:rPr>
                                      <w:b/>
                                      <w:bCs/>
                                      <w:color w:val="FFFFFF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color w:val="FFFFFF"/>
                                    </w:rPr>
                                    <w:t>?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58" o:spid="_x0000_s1031" type="#_x0000_t202" style="position:absolute;left:0;text-align:left;margin-left:131.25pt;margin-top:.05pt;width:14.15pt;height:14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" fillcolor="black" strokeweight="1.5pt">
                      <v:textbox inset="0,0,0,0">
                        <w:txbxContent>
                          <w:p w:rsidR="001F73E9" w:rsidRDefault="001F73E9" w:rsidP="001F73E9">
                            <w:pPr>
                              <w:rPr>
                                <w:b/>
                                <w:bCs/>
                                <w:color w:val="FFFFFF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/>
                              </w:rPr>
                              <w:t>?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GV yªu cÇu HS lµm bµi 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(§­a ®Ò bµi vµ h×nh vÏ lªn b¶ng phô).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?NhËn xÐt vÒ hai gãc </w:t>
            </w:r>
            <w:r w:rsidRPr="001F73E9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240" w:dyaOrig="220">
                <v:shape id="_x0000_i1351" type="#_x0000_t75" style="width:12pt;height:11.25pt" o:ole="">
                  <v:imagedata r:id="rId21" o:title=""/>
                </v:shape>
                <o:OLEObject Type="Embed" ProgID="Equation.DSMT4" ShapeID="_x0000_i1351" DrawAspect="Content" ObjectID="_1567017721" r:id="rId22"/>
              </w:objec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 vµ </w:t>
            </w:r>
            <w:r w:rsidRPr="001F73E9">
              <w:rPr>
                <w:rFonts w:ascii=".VnTime" w:eastAsia="Times New Roman" w:hAnsi=".VnTime" w:cs="Times New Roman"/>
                <w:position w:val="-10"/>
                <w:sz w:val="26"/>
                <w:szCs w:val="26"/>
              </w:rPr>
              <w:object w:dxaOrig="240" w:dyaOrig="320">
                <v:shape id="_x0000_i1352" type="#_x0000_t75" style="width:12pt;height:15.75pt" o:ole="">
                  <v:imagedata r:id="rId23" o:title=""/>
                </v:shape>
                <o:OLEObject Type="Embed" ProgID="Equation.DSMT4" ShapeID="_x0000_i1352" DrawAspect="Content" ObjectID="_1567017722" r:id="rId24"/>
              </w:objec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proofErr w:type="gramStart"/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?VËy</w:t>
            </w:r>
            <w:proofErr w:type="gramEnd"/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 khi hai gãc phô nhau, c¸c tØ sè l­îng gi¸c cña chóng cã mèi liªn hÖ g×?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Tõ ®ã gv dÉn d¾t hs ®i ®Õn ®Þnh lý sgk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Gv yªu cÇu hs lµm bµi tËp 12 sgk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Gäi 1 hs tr¶ lêi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Gv cïng c¶ líp nhËn xÐt chèt l¹i</w:t>
            </w:r>
          </w:p>
        </w:tc>
        <w:tc>
          <w:tcPr>
            <w:tcW w:w="26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HS lªn b¶ng lËp tØ sè l­îng gi¸c cña gãc 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 vµ 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2"/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 . 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Qua ®ã chØ ra c¸c cÆp tØ sè l­îng gi¸c b»ng nhau.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Hs ph¸t hiÖn ®­îc hai gãc phô nhau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Hs theo dâi, ®äc ®Þnh lý sgk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Hs ho¹t ®éng c¸ nh©n, lµm btËp 12 sgk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Hs ®øng t¹i chæ tr¶ lêi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364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u w:val="single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2. </w:t>
            </w:r>
            <w:r w:rsidRPr="001F73E9">
              <w:rPr>
                <w:rFonts w:ascii=".VnTime" w:eastAsia="Times New Roman" w:hAnsi=".VnTime" w:cs="Times New Roman"/>
                <w:b/>
                <w:sz w:val="26"/>
                <w:szCs w:val="26"/>
                <w:u w:val="single"/>
              </w:rPr>
              <w:t>Tû sè l­îng gi¸c cña hai gãc phô nhau: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654685</wp:posOffset>
                      </wp:positionH>
                      <wp:positionV relativeFrom="paragraph">
                        <wp:posOffset>-6985</wp:posOffset>
                      </wp:positionV>
                      <wp:extent cx="1532255" cy="942975"/>
                      <wp:effectExtent l="0" t="3175" r="3175" b="0"/>
                      <wp:wrapNone/>
                      <wp:docPr id="345" name="Group 3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32255" cy="942975"/>
                                <a:chOff x="1953" y="12006"/>
                                <a:chExt cx="2413" cy="1485"/>
                              </a:xfrm>
                            </wpg:grpSpPr>
                            <wpg:grpSp>
                              <wpg:cNvPr id="346" name="Group 10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35" y="12322"/>
                                  <a:ext cx="1555" cy="1169"/>
                                  <a:chOff x="2639" y="9682"/>
                                  <a:chExt cx="1555" cy="1169"/>
                                </a:xfrm>
                              </wpg:grpSpPr>
                              <wps:wsp>
                                <wps:cNvPr id="347" name="AutoShape 104"/>
                                <wps:cNvSpPr>
                                  <a:spLocks noChangeArrowheads="1"/>
                                </wps:cNvSpPr>
                                <wps:spPr bwMode="auto">
                                  <a:xfrm rot="7185849">
                                    <a:off x="2996" y="9654"/>
                                    <a:ext cx="871" cy="1524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8" name="Arc 105"/>
                                <wps:cNvSpPr>
                                  <a:spLocks/>
                                </wps:cNvSpPr>
                                <wps:spPr bwMode="auto">
                                  <a:xfrm rot="3442986">
                                    <a:off x="2645" y="10285"/>
                                    <a:ext cx="170" cy="85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91 w 43200"/>
                                      <a:gd name="T1" fmla="*/ 23578 h 23578"/>
                                      <a:gd name="T2" fmla="*/ 43200 w 43200"/>
                                      <a:gd name="T3" fmla="*/ 21600 h 23578"/>
                                      <a:gd name="T4" fmla="*/ 21600 w 43200"/>
                                      <a:gd name="T5" fmla="*/ 21600 h 2357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23578" fill="none" extrusionOk="0">
                                        <a:moveTo>
                                          <a:pt x="90" y="23578"/>
                                        </a:moveTo>
                                        <a:cubicBezTo>
                                          <a:pt x="30" y="22920"/>
                                          <a:pt x="0" y="22260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599"/>
                                        </a:cubicBezTo>
                                      </a:path>
                                      <a:path w="43200" h="23578" stroke="0" extrusionOk="0">
                                        <a:moveTo>
                                          <a:pt x="90" y="23578"/>
                                        </a:moveTo>
                                        <a:cubicBezTo>
                                          <a:pt x="30" y="22920"/>
                                          <a:pt x="0" y="22260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599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9" name="Text Box 10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39" y="10047"/>
                                    <a:ext cx="464" cy="38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F73E9" w:rsidRDefault="001F73E9" w:rsidP="001F73E9">
                                      <w:pPr>
                                        <w:rPr>
                                          <w:b/>
                                          <w:bCs/>
                                          <w:sz w:val="14"/>
                                        </w:rPr>
                                      </w:pPr>
                                      <w:r>
                                        <w:rPr>
                                          <w:rFonts w:ascii="VNI-Times" w:hAnsi="VNI-Times"/>
                                          <w:b/>
                                          <w:bCs/>
                                          <w:sz w:val="20"/>
                                        </w:rPr>
                                        <w:sym w:font="Symbol" w:char="F061"/>
                                      </w:r>
                                      <w:r>
                                        <w:rPr>
                                          <w:rFonts w:ascii="VNI-Times" w:hAnsi="VNI-Times"/>
                                          <w:b/>
                                          <w:bCs/>
                                          <w:sz w:val="20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0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 rot="1800000">
                                    <a:off x="2964" y="9682"/>
                                    <a:ext cx="102" cy="10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51" name="Text Box 1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62" y="12731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F73E9" w:rsidRDefault="001F73E9" w:rsidP="001F73E9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VNI-Times" w:hAnsi="VNI-Times"/>
                                        <w:b/>
                                        <w:bCs/>
                                        <w:sz w:val="18"/>
                                      </w:rPr>
                                      <w:sym w:font="Symbol" w:char="F062"/>
                                    </w:r>
                                    <w:r>
                                      <w:rPr>
                                        <w:rFonts w:ascii="VNI-Times" w:hAnsi="VNI-Times"/>
                                        <w:b/>
                                        <w:bCs/>
                                        <w:sz w:val="18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2" name="Text Box 1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76" y="12006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F73E9" w:rsidRDefault="001F73E9" w:rsidP="001F73E9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" name="Text Box 1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02" y="12837"/>
                                  <a:ext cx="464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F73E9" w:rsidRDefault="001F73E9" w:rsidP="001F73E9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VNI-Times" w:hAnsi="VNI-Times"/>
                                        <w:b/>
                                        <w:bCs/>
                                        <w:sz w:val="1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4" name="Text Box 1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53" y="12849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F73E9" w:rsidRDefault="001F73E9" w:rsidP="001F73E9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55" name="Group 11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05" y="12877"/>
                                  <a:ext cx="118" cy="170"/>
                                  <a:chOff x="4553" y="12973"/>
                                  <a:chExt cx="118" cy="170"/>
                                </a:xfrm>
                              </wpg:grpSpPr>
                              <wps:wsp>
                                <wps:cNvPr id="356" name="Arc 113"/>
                                <wps:cNvSpPr>
                                  <a:spLocks/>
                                </wps:cNvSpPr>
                                <wps:spPr bwMode="auto">
                                  <a:xfrm rot="-26162080">
                                    <a:off x="4511" y="13015"/>
                                    <a:ext cx="170" cy="85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91 w 43200"/>
                                      <a:gd name="T1" fmla="*/ 23578 h 23578"/>
                                      <a:gd name="T2" fmla="*/ 43200 w 43200"/>
                                      <a:gd name="T3" fmla="*/ 21600 h 23578"/>
                                      <a:gd name="T4" fmla="*/ 21600 w 43200"/>
                                      <a:gd name="T5" fmla="*/ 21600 h 2357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23578" fill="none" extrusionOk="0">
                                        <a:moveTo>
                                          <a:pt x="90" y="23578"/>
                                        </a:moveTo>
                                        <a:cubicBezTo>
                                          <a:pt x="30" y="22920"/>
                                          <a:pt x="0" y="22260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599"/>
                                        </a:cubicBezTo>
                                      </a:path>
                                      <a:path w="43200" h="23578" stroke="0" extrusionOk="0">
                                        <a:moveTo>
                                          <a:pt x="90" y="23578"/>
                                        </a:moveTo>
                                        <a:cubicBezTo>
                                          <a:pt x="30" y="22920"/>
                                          <a:pt x="0" y="22260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599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7" name="Arc 114"/>
                                <wps:cNvSpPr>
                                  <a:spLocks/>
                                </wps:cNvSpPr>
                                <wps:spPr bwMode="auto">
                                  <a:xfrm rot="6050894">
                                    <a:off x="4552" y="13023"/>
                                    <a:ext cx="160" cy="78"/>
                                  </a:xfrm>
                                  <a:custGeom>
                                    <a:avLst/>
                                    <a:gdLst>
                                      <a:gd name="G0" fmla="+- 20280 0 0"/>
                                      <a:gd name="G1" fmla="+- 0 0 0"/>
                                      <a:gd name="G2" fmla="+- 21600 0 0"/>
                                      <a:gd name="T0" fmla="*/ 40642 w 40642"/>
                                      <a:gd name="T1" fmla="*/ 7207 h 21600"/>
                                      <a:gd name="T2" fmla="*/ 0 w 40642"/>
                                      <a:gd name="T3" fmla="*/ 7435 h 21600"/>
                                      <a:gd name="T4" fmla="*/ 20280 w 40642"/>
                                      <a:gd name="T5" fmla="*/ 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0642" h="21600" fill="none" extrusionOk="0">
                                        <a:moveTo>
                                          <a:pt x="40642" y="7207"/>
                                        </a:moveTo>
                                        <a:cubicBezTo>
                                          <a:pt x="37588" y="15833"/>
                                          <a:pt x="29430" y="21600"/>
                                          <a:pt x="20280" y="21600"/>
                                        </a:cubicBezTo>
                                        <a:cubicBezTo>
                                          <a:pt x="11217" y="21600"/>
                                          <a:pt x="3119" y="15943"/>
                                          <a:pt x="-1" y="7435"/>
                                        </a:cubicBezTo>
                                      </a:path>
                                      <a:path w="40642" h="21600" stroke="0" extrusionOk="0">
                                        <a:moveTo>
                                          <a:pt x="40642" y="7207"/>
                                        </a:moveTo>
                                        <a:cubicBezTo>
                                          <a:pt x="37588" y="15833"/>
                                          <a:pt x="29430" y="21600"/>
                                          <a:pt x="20280" y="21600"/>
                                        </a:cubicBezTo>
                                        <a:cubicBezTo>
                                          <a:pt x="11217" y="21600"/>
                                          <a:pt x="3119" y="15943"/>
                                          <a:pt x="-1" y="7435"/>
                                        </a:cubicBezTo>
                                        <a:lnTo>
                                          <a:pt x="2028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45" o:spid="_x0000_s1032" style="position:absolute;left:0;text-align:left;margin-left:51.55pt;margin-top:-.55pt;width:120.65pt;height:74.25pt;z-index:251663360" coordorigin="1953,12006" coordsize="2413,1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">
                      <v:group id="Group 103" o:spid="_x0000_s1033" style="position:absolute;left:2335;top:12322;width:1555;height:1169" coordorigin="2639,9682" coordsize="1555,1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3CS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g+p/B7JhwBuf4BAAD//wMAUEsBAi0AFAAGAAgAAAAhANvh9svuAAAAhQEAABMAAAAAAAAA&#10;AAAAAAAAAAAAAFtDb250ZW50X1R5cGVzXS54bWxQSwECLQAUAAYACAAAACEAWvQsW78AAAAVAQAA&#10;CwAAAAAAAAAAAAAAAAAfAQAAX3JlbHMvLnJlbHNQSwECLQAUAAYACAAAACEAkM9wksYAAADcAAAA&#10;DwAAAAAAAAAAAAAAAAAHAgAAZHJzL2Rvd25yZXYueG1sUEsFBgAAAAADAAMAtwAAAPoCAAAAAA==&#10;">
                        <v:shape id="AutoShape 104" o:spid="_x0000_s1034" type="#_x0000_t6" style="position:absolute;left:2996;top:9654;width:871;height:1524;rotation:784886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"/>
                        <v:shape id="Arc 105" o:spid="_x0000_s1035" style="position:absolute;left:2645;top:10285;width:170;height:85;rotation:3760659fd;visibility:visible;mso-wrap-style:square;v-text-anchor:top" coordsize="43200,23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" path="m90,23578nfc30,22920,,22260,,21600,,9670,9670,,21600,,33529,,43200,9670,43200,21599em90,23578nsc30,22920,,22260,,21600,,9670,9670,,21600,,33529,,43200,9670,43200,21599r-21600,1l90,23578xe" filled="f">
                          <v:path arrowok="t" o:extrusionok="f" o:connecttype="custom" o:connectlocs="0,85;170,78;85,78" o:connectangles="0,0,0"/>
                        </v:shape>
                        <v:shape id="Text Box 106" o:spid="_x0000_s1036" type="#_x0000_t202" style="position:absolute;left:2639;top:10047;width:464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" filled="f" stroked="f">
                          <v:textbox>
                            <w:txbxContent>
                              <w:p w:rsidR="001F73E9" w:rsidRDefault="001F73E9" w:rsidP="001F73E9">
                                <w:pPr>
                                  <w:rPr>
                                    <w:b/>
                                    <w:bCs/>
                                    <w:sz w:val="14"/>
                                  </w:rPr>
                                </w:pPr>
                                <w:r>
                                  <w:rPr>
                                    <w:rFonts w:ascii="VNI-Times" w:hAnsi="VNI-Times"/>
                                    <w:b/>
                                    <w:bCs/>
                                    <w:sz w:val="20"/>
                                  </w:rPr>
                                  <w:sym w:font="Symbol" w:char="F061"/>
                                </w:r>
                                <w:r>
                                  <w:rPr>
                                    <w:rFonts w:ascii="VNI-Times" w:hAnsi="VNI-Times"/>
                                    <w:b/>
                                    <w:bCs/>
                                    <w:sz w:val="20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  <v:rect id="Rectangle 107" o:spid="_x0000_s1037" style="position:absolute;left:2964;top:9682;width:102;height:102;rotation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"/>
                      </v:group>
                      <v:shape id="Text Box 108" o:spid="_x0000_s1038" type="#_x0000_t202" style="position:absolute;left:3362;top:12731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" filled="f" stroked="f">
                        <v:textbox>
                          <w:txbxContent>
                            <w:p w:rsidR="001F73E9" w:rsidRDefault="001F73E9" w:rsidP="001F73E9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rFonts w:ascii="VNI-Times" w:hAnsi="VNI-Times"/>
                                  <w:b/>
                                  <w:bCs/>
                                  <w:sz w:val="18"/>
                                </w:rPr>
                                <w:sym w:font="Symbol" w:char="F062"/>
                              </w:r>
                              <w:r>
                                <w:rPr>
                                  <w:rFonts w:ascii="VNI-Times" w:hAnsi="VNI-Times"/>
                                  <w:b/>
                                  <w:bCs/>
                                  <w:sz w:val="18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09" o:spid="_x0000_s1039" type="#_x0000_t202" style="position:absolute;left:2476;top:12006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WXw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+FtOobHmXgE5PIOAAD//wMAUEsBAi0AFAAGAAgAAAAhANvh9svuAAAAhQEAABMAAAAAAAAAAAAA&#10;AAAAAAAAAFtDb250ZW50X1R5cGVzXS54bWxQSwECLQAUAAYACAAAACEAWvQsW78AAAAVAQAACwAA&#10;AAAAAAAAAAAAAAAfAQAAX3JlbHMvLnJlbHNQSwECLQAUAAYACAAAACEAzbll8MMAAADcAAAADwAA&#10;AAAAAAAAAAAAAAAHAgAAZHJzL2Rvd25yZXYueG1sUEsFBgAAAAADAAMAtwAAAPcCAAAAAA==&#10;" filled="f" stroked="f">
                        <v:textbox>
                          <w:txbxContent>
                            <w:p w:rsidR="001F73E9" w:rsidRDefault="001F73E9" w:rsidP="001F73E9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10" o:spid="_x0000_s1040" type="#_x0000_t202" style="position:absolute;left:3902;top:12837;width:464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" filled="f" stroked="f">
                        <v:textbox>
                          <w:txbxContent>
                            <w:p w:rsidR="001F73E9" w:rsidRDefault="001F73E9" w:rsidP="001F73E9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rFonts w:ascii="VNI-Times" w:hAnsi="VNI-Times"/>
                                  <w:b/>
                                  <w:bCs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11" o:spid="_x0000_s1041" type="#_x0000_t202" style="position:absolute;left:1953;top:12849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" filled="f" stroked="f">
                        <v:textbox>
                          <w:txbxContent>
                            <w:p w:rsidR="001F73E9" w:rsidRDefault="001F73E9" w:rsidP="001F73E9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group id="Group 112" o:spid="_x0000_s1042" style="position:absolute;left:3605;top:12877;width:118;height:170" coordorigin="4553,12973" coordsize="118,1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g4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A75lwBOTyDQAA//8DAFBLAQItABQABgAIAAAAIQDb4fbL7gAAAIUBAAATAAAAAAAAAAAA&#10;AAAAAAAAAABbQ29udGVudF9UeXBlc10ueG1sUEsBAi0AFAAGAAgAAAAhAFr0LFu/AAAAFQEAAAsA&#10;AAAAAAAAAAAAAAAAHwEAAF9yZWxzLy5yZWxzUEsBAi0AFAAGAAgAAAAhAOXEeDjEAAAA3AAAAA8A&#10;AAAAAAAAAAAAAAAABwIAAGRycy9kb3ducmV2LnhtbFBLBQYAAAAAAwADALcAAAD4AgAAAAA=&#10;">
                        <v:shape id="Arc 113" o:spid="_x0000_s1043" style="position:absolute;left:4511;top:13015;width:170;height:85;rotation:-4983008fd;visibility:visible;mso-wrap-style:square;v-text-anchor:top" coordsize="43200,23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" path="m90,23578nfc30,22920,,22260,,21600,,9670,9670,,21600,,33529,,43200,9670,43200,21599em90,23578nsc30,22920,,22260,,21600,,9670,9670,,21600,,33529,,43200,9670,43200,21599r-21600,1l90,23578xe" filled="f">
                          <v:path arrowok="t" o:extrusionok="f" o:connecttype="custom" o:connectlocs="0,85;170,78;85,78" o:connectangles="0,0,0"/>
                        </v:shape>
                        <v:shape id="Arc 114" o:spid="_x0000_s1044" style="position:absolute;left:4552;top:13023;width:160;height:78;rotation:6609190fd;visibility:visible;mso-wrap-style:square;v-text-anchor:top" coordsize="40642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" path="m40642,7207nfc37588,15833,29430,21600,20280,21600,11217,21600,3119,15943,-1,7435em40642,7207nsc37588,15833,29430,21600,20280,21600,11217,21600,3119,15943,-1,7435l20280,,40642,7207xe" filled="f">
                          <v:path arrowok="t" o:extrusionok="f" o:connecttype="custom" o:connectlocs="160,26;0,27;80,0" o:connectangles="0,0,0"/>
                        </v:shape>
                      </v:group>
                    </v:group>
                  </w:pict>
                </mc:Fallback>
              </mc:AlternateConten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Ta cã: </w:t>
            </w:r>
          </w:p>
          <w:p w:rsidR="001F73E9" w:rsidRPr="001F73E9" w:rsidRDefault="001F73E9" w:rsidP="001F73E9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position w:val="-28"/>
                <w:sz w:val="26"/>
                <w:szCs w:val="26"/>
              </w:rPr>
              <w:object w:dxaOrig="2659" w:dyaOrig="680">
                <v:shape id="_x0000_i1353" type="#_x0000_t75" style="width:140.25pt;height:33.75pt" o:ole="">
                  <v:imagedata r:id="rId25" o:title=""/>
                </v:shape>
                <o:OLEObject Type="Embed" ProgID="Equation.DSMT4" ShapeID="_x0000_i1353" DrawAspect="Content" ObjectID="_1567017723" r:id="rId26"/>
              </w:objec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b/>
                <w:i/>
                <w:sz w:val="26"/>
                <w:szCs w:val="26"/>
                <w:u w:val="single"/>
              </w:rPr>
              <w:t>* §Þnh lý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: (sgk)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i/>
                <w:sz w:val="26"/>
                <w:szCs w:val="26"/>
                <w:u w:val="single"/>
              </w:rPr>
              <w:t>Bµi tËp 12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: (sgk)</w:t>
            </w:r>
          </w:p>
          <w:p w:rsidR="001F73E9" w:rsidRPr="001F73E9" w:rsidRDefault="001F73E9" w:rsidP="001F73E9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position w:val="-50"/>
                <w:sz w:val="26"/>
                <w:szCs w:val="26"/>
              </w:rPr>
              <w:object w:dxaOrig="3360" w:dyaOrig="1160">
                <v:shape id="_x0000_i1354" type="#_x0000_t75" style="width:168pt;height:57.75pt" o:ole="">
                  <v:imagedata r:id="rId27" o:title=""/>
                </v:shape>
                <o:OLEObject Type="Embed" ProgID="Equation.DSMT4" ShapeID="_x0000_i1354" DrawAspect="Content" ObjectID="_1567017724" r:id="rId28"/>
              </w:object>
            </w:r>
          </w:p>
        </w:tc>
      </w:tr>
      <w:tr w:rsidR="001F73E9" w:rsidRPr="001F73E9" w:rsidTr="00367830">
        <w:tc>
          <w:tcPr>
            <w:tcW w:w="974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center"/>
              <w:rPr>
                <w:rFonts w:ascii=".VnTimeH" w:eastAsia="Times New Roman" w:hAnsi=".VnTimeH" w:cs="Times New Roman"/>
                <w:b/>
                <w:sz w:val="26"/>
                <w:szCs w:val="26"/>
              </w:rPr>
            </w:pPr>
            <w:r w:rsidRPr="001F73E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HOẠT ĐỘNG 3. TÌM HIỂU</w:t>
            </w:r>
            <w:r w:rsidRPr="001F73E9">
              <w:rPr>
                <w:rFonts w:ascii=".VnTimeH" w:eastAsia="Times New Roman" w:hAnsi=".VnTimeH" w:cs="Times New Roman"/>
                <w:b/>
                <w:sz w:val="26"/>
                <w:szCs w:val="26"/>
              </w:rPr>
              <w:t xml:space="preserve"> TØ sè l­îng gi¸c cña c¸c gãc ®Æc biÖt (8ph)</w:t>
            </w:r>
          </w:p>
        </w:tc>
      </w:tr>
      <w:tr w:rsidR="001F73E9" w:rsidRPr="001F73E9" w:rsidTr="00367830">
        <w:trPr>
          <w:trHeight w:val="1333"/>
        </w:trPr>
        <w:tc>
          <w:tcPr>
            <w:tcW w:w="341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Gv treo b¶ng phô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Gv lÇn l­ît h­íng dÉn, yªu cÇu hs t×m ra c¸c gi¸ trÞ ®iÒn vµo « t­¬ng øng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Cuèi cïng gv chèt l¹i b¶ng hoµn chØnh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Gv giíi thiÖu vÝ dô 7 sgk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Gv cïng c¶ líp nhËn xÐt söa sai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bCs/>
                <w:noProof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- Gv giíi thiÖu chó ý </w:t>
            </w:r>
            <w:smartTag w:uri="urn:schemas-microsoft-com:office:smarttags" w:element="State">
              <w:smartTag w:uri="urn:schemas-microsoft-com:office:smarttags" w:element="place">
                <w:r w:rsidRPr="001F73E9">
                  <w:rPr>
                    <w:rFonts w:ascii=".VnTime" w:eastAsia="Times New Roman" w:hAnsi=".VnTime" w:cs="Times New Roman"/>
                    <w:sz w:val="26"/>
                    <w:szCs w:val="26"/>
                  </w:rPr>
                  <w:t>nh­</w:t>
                </w:r>
              </w:smartTag>
            </w:smartTag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 xml:space="preserve"> sgk</w:t>
            </w:r>
          </w:p>
        </w:tc>
        <w:tc>
          <w:tcPr>
            <w:tcW w:w="26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>- Hs quan s¸t b¶ng phô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D­íi sù h­íng dÉn cña gv, hs phÊt hiÖn c¸c gi¸ trÞ vµ ®iÒn vµo b¶ng phô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Hs ghi nhí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Hs ®äc vÝ dô 7, t×m hiÓu c¸ch lµm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1 hs tr×nh bµy l¹i c¸ch lµm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§äc sgk</w:t>
            </w:r>
          </w:p>
        </w:tc>
        <w:tc>
          <w:tcPr>
            <w:tcW w:w="364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306705</wp:posOffset>
                      </wp:positionV>
                      <wp:extent cx="36195" cy="0"/>
                      <wp:effectExtent l="10160" t="8890" r="10795" b="10160"/>
                      <wp:wrapNone/>
                      <wp:docPr id="344" name="Straight Connector 3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61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5FC4341" id="Straight Connector 344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4.15pt" to="2.85pt,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"/>
                  </w:pict>
                </mc:Fallback>
              </mc:AlternateConten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* Tû sè l­îng gi¸c cña c¸c gãc ®Æc biÖt: &lt;B¶ng phô&gt;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29"/>
              <w:gridCol w:w="662"/>
              <w:gridCol w:w="667"/>
              <w:gridCol w:w="662"/>
            </w:tblGrid>
            <w:tr w:rsidR="001F73E9" w:rsidRPr="001F73E9" w:rsidTr="00367830">
              <w:tc>
                <w:tcPr>
                  <w:tcW w:w="1703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ind w:firstLine="155"/>
                    <w:jc w:val="both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noProof/>
                      <w:sz w:val="26"/>
                      <w:szCs w:val="2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6432" behindDoc="0" locked="0" layoutInCell="1" allowOverlap="1">
                            <wp:simplePos x="0" y="0"/>
                            <wp:positionH relativeFrom="column">
                              <wp:posOffset>-72390</wp:posOffset>
                            </wp:positionH>
                            <wp:positionV relativeFrom="paragraph">
                              <wp:posOffset>-5715</wp:posOffset>
                            </wp:positionV>
                            <wp:extent cx="727075" cy="633095"/>
                            <wp:effectExtent l="9525" t="10795" r="6350" b="13335"/>
                            <wp:wrapNone/>
                            <wp:docPr id="343" name="Straight Connector 34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727075" cy="63309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4946F3A2" id="Straight Connector 343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7pt,-.45pt" to="51.55pt,4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"/>
                        </w:pict>
                      </mc:Fallback>
                    </mc:AlternateContent>
                  </w:r>
                  <w:r w:rsidRPr="001F73E9"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  <w:t xml:space="preserve">         </w:t>
                  </w:r>
                  <w:r w:rsidRPr="001F73E9">
                    <w:rPr>
                      <w:rFonts w:ascii=".VnTime" w:eastAsia="Times New Roman" w:hAnsi=".VnTime" w:cs="Times New Roman"/>
                      <w:position w:val="-6"/>
                      <w:sz w:val="26"/>
                      <w:szCs w:val="26"/>
                    </w:rPr>
                    <w:object w:dxaOrig="240" w:dyaOrig="220">
                      <v:shape id="_x0000_i1355" type="#_x0000_t75" style="width:12pt;height:11.25pt" o:ole="">
                        <v:imagedata r:id="rId29" o:title=""/>
                      </v:shape>
                      <o:OLEObject Type="Embed" ProgID="Equation.DSMT4" ShapeID="_x0000_i1355" DrawAspect="Content" ObjectID="_1567017725" r:id="rId30"/>
                    </w:object>
                  </w:r>
                  <w:r w:rsidRPr="001F73E9"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  <w:t xml:space="preserve">                            </w:t>
                  </w:r>
                </w:p>
                <w:p w:rsidR="001F73E9" w:rsidRPr="001F73E9" w:rsidRDefault="001F73E9" w:rsidP="001F73E9">
                  <w:pPr>
                    <w:spacing w:after="0" w:line="240" w:lineRule="auto"/>
                    <w:jc w:val="both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  <w:t xml:space="preserve">T/s </w:t>
                  </w:r>
                </w:p>
                <w:p w:rsidR="001F73E9" w:rsidRPr="001F73E9" w:rsidRDefault="001F73E9" w:rsidP="001F73E9">
                  <w:pPr>
                    <w:spacing w:after="0" w:line="240" w:lineRule="auto"/>
                    <w:jc w:val="both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  <w:t>l­îng gi¸c</w:t>
                  </w:r>
                </w:p>
              </w:tc>
              <w:tc>
                <w:tcPr>
                  <w:tcW w:w="680" w:type="dxa"/>
                  <w:shd w:val="clear" w:color="auto" w:fill="auto"/>
                  <w:vAlign w:val="center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  <w:vertAlign w:val="superscript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  <w:t>30</w:t>
                  </w:r>
                  <w:r w:rsidRPr="001F73E9">
                    <w:rPr>
                      <w:rFonts w:ascii=".VnTime" w:eastAsia="Times New Roman" w:hAnsi=".VnTime" w:cs="Times New Roman"/>
                      <w:sz w:val="26"/>
                      <w:szCs w:val="26"/>
                      <w:vertAlign w:val="superscript"/>
                    </w:rPr>
                    <w:t>0</w:t>
                  </w:r>
                </w:p>
              </w:tc>
              <w:tc>
                <w:tcPr>
                  <w:tcW w:w="680" w:type="dxa"/>
                  <w:shd w:val="clear" w:color="auto" w:fill="auto"/>
                  <w:vAlign w:val="center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  <w:vertAlign w:val="superscript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  <w:t>45</w:t>
                  </w:r>
                  <w:r w:rsidRPr="001F73E9">
                    <w:rPr>
                      <w:rFonts w:ascii=".VnTime" w:eastAsia="Times New Roman" w:hAnsi=".VnTime" w:cs="Times New Roman"/>
                      <w:sz w:val="26"/>
                      <w:szCs w:val="26"/>
                      <w:vertAlign w:val="superscript"/>
                    </w:rPr>
                    <w:t>0</w:t>
                  </w:r>
                </w:p>
              </w:tc>
              <w:tc>
                <w:tcPr>
                  <w:tcW w:w="680" w:type="dxa"/>
                  <w:shd w:val="clear" w:color="auto" w:fill="auto"/>
                  <w:vAlign w:val="center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  <w:vertAlign w:val="superscript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  <w:t>60</w:t>
                  </w:r>
                  <w:r w:rsidRPr="001F73E9">
                    <w:rPr>
                      <w:rFonts w:ascii=".VnTime" w:eastAsia="Times New Roman" w:hAnsi=".VnTime" w:cs="Times New Roman"/>
                      <w:sz w:val="26"/>
                      <w:szCs w:val="26"/>
                      <w:vertAlign w:val="superscript"/>
                    </w:rPr>
                    <w:t>0</w:t>
                  </w:r>
                </w:p>
              </w:tc>
            </w:tr>
            <w:tr w:rsidR="001F73E9" w:rsidRPr="001F73E9" w:rsidTr="00367830">
              <w:tc>
                <w:tcPr>
                  <w:tcW w:w="1703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  <w:t>Sin</w:t>
                  </w:r>
                  <w:r w:rsidRPr="001F73E9">
                    <w:rPr>
                      <w:rFonts w:ascii=".VnTime" w:eastAsia="Times New Roman" w:hAnsi=".VnTime" w:cs="Times New Roman"/>
                      <w:position w:val="-6"/>
                      <w:sz w:val="26"/>
                      <w:szCs w:val="26"/>
                    </w:rPr>
                    <w:object w:dxaOrig="240" w:dyaOrig="220">
                      <v:shape id="_x0000_i1356" type="#_x0000_t75" style="width:12pt;height:11.25pt" o:ole="">
                        <v:imagedata r:id="rId29" o:title=""/>
                      </v:shape>
                      <o:OLEObject Type="Embed" ProgID="Equation.DSMT4" ShapeID="_x0000_i1356" DrawAspect="Content" ObjectID="_1567017726" r:id="rId31"/>
                    </w:object>
                  </w:r>
                </w:p>
              </w:tc>
              <w:tc>
                <w:tcPr>
                  <w:tcW w:w="680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position w:val="-24"/>
                      <w:sz w:val="26"/>
                      <w:szCs w:val="26"/>
                    </w:rPr>
                    <w:object w:dxaOrig="240" w:dyaOrig="620">
                      <v:shape id="_x0000_i1357" type="#_x0000_t75" style="width:12pt;height:24pt" o:ole="">
                        <v:imagedata r:id="rId32" o:title=""/>
                      </v:shape>
                      <o:OLEObject Type="Embed" ProgID="Equation.DSMT4" ShapeID="_x0000_i1357" DrawAspect="Content" ObjectID="_1567017727" r:id="rId33"/>
                    </w:object>
                  </w:r>
                </w:p>
              </w:tc>
              <w:tc>
                <w:tcPr>
                  <w:tcW w:w="680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position w:val="-24"/>
                      <w:sz w:val="26"/>
                      <w:szCs w:val="26"/>
                    </w:rPr>
                    <w:object w:dxaOrig="420" w:dyaOrig="680">
                      <v:shape id="_x0000_i1358" type="#_x0000_t75" style="width:21pt;height:24pt" o:ole="">
                        <v:imagedata r:id="rId34" o:title=""/>
                      </v:shape>
                      <o:OLEObject Type="Embed" ProgID="Equation.DSMT4" ShapeID="_x0000_i1358" DrawAspect="Content" ObjectID="_1567017728" r:id="rId35"/>
                    </w:object>
                  </w:r>
                </w:p>
              </w:tc>
              <w:tc>
                <w:tcPr>
                  <w:tcW w:w="680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position w:val="-24"/>
                      <w:sz w:val="26"/>
                      <w:szCs w:val="26"/>
                    </w:rPr>
                    <w:object w:dxaOrig="400" w:dyaOrig="680">
                      <v:shape id="_x0000_i1359" type="#_x0000_t75" style="width:20.25pt;height:26.25pt" o:ole="">
                        <v:imagedata r:id="rId36" o:title=""/>
                      </v:shape>
                      <o:OLEObject Type="Embed" ProgID="Equation.DSMT4" ShapeID="_x0000_i1359" DrawAspect="Content" ObjectID="_1567017729" r:id="rId37"/>
                    </w:object>
                  </w:r>
                </w:p>
              </w:tc>
            </w:tr>
            <w:tr w:rsidR="001F73E9" w:rsidRPr="001F73E9" w:rsidTr="00367830">
              <w:tc>
                <w:tcPr>
                  <w:tcW w:w="1703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smartTag w:uri="urn:schemas-microsoft-com:office:smarttags" w:element="place">
                    <w:r w:rsidRPr="001F73E9">
                      <w:rPr>
                        <w:rFonts w:ascii=".VnTime" w:eastAsia="Times New Roman" w:hAnsi=".VnTime" w:cs="Times New Roman"/>
                        <w:sz w:val="26"/>
                        <w:szCs w:val="26"/>
                      </w:rPr>
                      <w:t>Cos</w:t>
                    </w:r>
                  </w:smartTag>
                  <w:r w:rsidRPr="001F73E9">
                    <w:rPr>
                      <w:rFonts w:ascii=".VnTime" w:eastAsia="Times New Roman" w:hAnsi=".VnTime" w:cs="Times New Roman"/>
                      <w:position w:val="-6"/>
                      <w:sz w:val="26"/>
                      <w:szCs w:val="26"/>
                    </w:rPr>
                    <w:object w:dxaOrig="240" w:dyaOrig="220">
                      <v:shape id="_x0000_i1360" type="#_x0000_t75" style="width:12pt;height:11.25pt" o:ole="">
                        <v:imagedata r:id="rId29" o:title=""/>
                      </v:shape>
                      <o:OLEObject Type="Embed" ProgID="Equation.DSMT4" ShapeID="_x0000_i1360" DrawAspect="Content" ObjectID="_1567017730" r:id="rId38"/>
                    </w:object>
                  </w:r>
                </w:p>
              </w:tc>
              <w:tc>
                <w:tcPr>
                  <w:tcW w:w="680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position w:val="-24"/>
                      <w:sz w:val="26"/>
                      <w:szCs w:val="26"/>
                    </w:rPr>
                    <w:object w:dxaOrig="400" w:dyaOrig="680">
                      <v:shape id="_x0000_i1361" type="#_x0000_t75" style="width:20.25pt;height:26.25pt" o:ole="">
                        <v:imagedata r:id="rId36" o:title=""/>
                      </v:shape>
                      <o:OLEObject Type="Embed" ProgID="Equation.DSMT4" ShapeID="_x0000_i1361" DrawAspect="Content" ObjectID="_1567017731" r:id="rId39"/>
                    </w:object>
                  </w:r>
                </w:p>
              </w:tc>
              <w:tc>
                <w:tcPr>
                  <w:tcW w:w="680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position w:val="-24"/>
                      <w:sz w:val="26"/>
                      <w:szCs w:val="26"/>
                    </w:rPr>
                    <w:object w:dxaOrig="420" w:dyaOrig="680">
                      <v:shape id="_x0000_i1362" type="#_x0000_t75" style="width:21pt;height:24pt" o:ole="">
                        <v:imagedata r:id="rId34" o:title=""/>
                      </v:shape>
                      <o:OLEObject Type="Embed" ProgID="Equation.DSMT4" ShapeID="_x0000_i1362" DrawAspect="Content" ObjectID="_1567017732" r:id="rId40"/>
                    </w:object>
                  </w:r>
                </w:p>
              </w:tc>
              <w:tc>
                <w:tcPr>
                  <w:tcW w:w="680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position w:val="-24"/>
                      <w:sz w:val="26"/>
                      <w:szCs w:val="26"/>
                    </w:rPr>
                    <w:object w:dxaOrig="240" w:dyaOrig="620">
                      <v:shape id="_x0000_i1363" type="#_x0000_t75" style="width:12pt;height:24pt" o:ole="">
                        <v:imagedata r:id="rId32" o:title=""/>
                      </v:shape>
                      <o:OLEObject Type="Embed" ProgID="Equation.DSMT4" ShapeID="_x0000_i1363" DrawAspect="Content" ObjectID="_1567017733" r:id="rId41"/>
                    </w:object>
                  </w:r>
                </w:p>
              </w:tc>
            </w:tr>
            <w:tr w:rsidR="001F73E9" w:rsidRPr="001F73E9" w:rsidTr="00367830">
              <w:tc>
                <w:tcPr>
                  <w:tcW w:w="1703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  <w:lastRenderedPageBreak/>
                    <w:t>tg</w:t>
                  </w:r>
                  <w:r w:rsidRPr="001F73E9">
                    <w:rPr>
                      <w:rFonts w:ascii=".VnTime" w:eastAsia="Times New Roman" w:hAnsi=".VnTime" w:cs="Times New Roman"/>
                      <w:position w:val="-6"/>
                      <w:sz w:val="26"/>
                      <w:szCs w:val="26"/>
                    </w:rPr>
                    <w:object w:dxaOrig="240" w:dyaOrig="220">
                      <v:shape id="_x0000_i1364" type="#_x0000_t75" style="width:12pt;height:11.25pt" o:ole="">
                        <v:imagedata r:id="rId29" o:title=""/>
                      </v:shape>
                      <o:OLEObject Type="Embed" ProgID="Equation.DSMT4" ShapeID="_x0000_i1364" DrawAspect="Content" ObjectID="_1567017734" r:id="rId42"/>
                    </w:object>
                  </w:r>
                </w:p>
              </w:tc>
              <w:tc>
                <w:tcPr>
                  <w:tcW w:w="680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position w:val="-24"/>
                      <w:sz w:val="26"/>
                      <w:szCs w:val="26"/>
                    </w:rPr>
                    <w:object w:dxaOrig="400" w:dyaOrig="680">
                      <v:shape id="_x0000_i1365" type="#_x0000_t75" style="width:20.25pt;height:24pt" o:ole="">
                        <v:imagedata r:id="rId43" o:title=""/>
                      </v:shape>
                      <o:OLEObject Type="Embed" ProgID="Equation.DSMT4" ShapeID="_x0000_i1365" DrawAspect="Content" ObjectID="_1567017735" r:id="rId44"/>
                    </w:object>
                  </w:r>
                </w:p>
              </w:tc>
              <w:tc>
                <w:tcPr>
                  <w:tcW w:w="680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680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position w:val="-8"/>
                      <w:sz w:val="26"/>
                      <w:szCs w:val="26"/>
                    </w:rPr>
                    <w:object w:dxaOrig="360" w:dyaOrig="360">
                      <v:shape id="_x0000_i1366" type="#_x0000_t75" style="width:18pt;height:18pt" o:ole="">
                        <v:imagedata r:id="rId45" o:title=""/>
                      </v:shape>
                      <o:OLEObject Type="Embed" ProgID="Equation.DSMT4" ShapeID="_x0000_i1366" DrawAspect="Content" ObjectID="_1567017736" r:id="rId46"/>
                    </w:object>
                  </w:r>
                </w:p>
              </w:tc>
            </w:tr>
            <w:tr w:rsidR="001F73E9" w:rsidRPr="001F73E9" w:rsidTr="00367830">
              <w:tc>
                <w:tcPr>
                  <w:tcW w:w="1703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  <w:t>Cotg</w:t>
                  </w:r>
                  <w:r w:rsidRPr="001F73E9">
                    <w:rPr>
                      <w:rFonts w:ascii=".VnTime" w:eastAsia="Times New Roman" w:hAnsi=".VnTime" w:cs="Times New Roman"/>
                      <w:position w:val="-6"/>
                      <w:sz w:val="26"/>
                      <w:szCs w:val="26"/>
                    </w:rPr>
                    <w:object w:dxaOrig="240" w:dyaOrig="220">
                      <v:shape id="_x0000_i1367" type="#_x0000_t75" style="width:12pt;height:11.25pt" o:ole="">
                        <v:imagedata r:id="rId29" o:title=""/>
                      </v:shape>
                      <o:OLEObject Type="Embed" ProgID="Equation.DSMT4" ShapeID="_x0000_i1367" DrawAspect="Content" ObjectID="_1567017737" r:id="rId47"/>
                    </w:object>
                  </w:r>
                </w:p>
              </w:tc>
              <w:tc>
                <w:tcPr>
                  <w:tcW w:w="680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position w:val="-8"/>
                      <w:sz w:val="26"/>
                      <w:szCs w:val="26"/>
                    </w:rPr>
                    <w:object w:dxaOrig="360" w:dyaOrig="360">
                      <v:shape id="_x0000_i1368" type="#_x0000_t75" style="width:18pt;height:18pt" o:ole="">
                        <v:imagedata r:id="rId45" o:title=""/>
                      </v:shape>
                      <o:OLEObject Type="Embed" ProgID="Equation.DSMT4" ShapeID="_x0000_i1368" DrawAspect="Content" ObjectID="_1567017738" r:id="rId48"/>
                    </w:object>
                  </w:r>
                  <w:r w:rsidRPr="001F73E9">
                    <w:rPr>
                      <w:rFonts w:ascii=".VnTime" w:eastAsia="Times New Roman" w:hAnsi=".VnTime" w:cs="Times New Roman"/>
                      <w:position w:val="-8"/>
                      <w:sz w:val="26"/>
                      <w:szCs w:val="26"/>
                    </w:rPr>
                    <w:object w:dxaOrig="360" w:dyaOrig="360">
                      <v:shape id="_x0000_i1369" type="#_x0000_t75" style="width:18pt;height:18pt" o:ole="">
                        <v:imagedata r:id="rId49" o:title=""/>
                      </v:shape>
                      <o:OLEObject Type="Embed" ProgID="Equation.DSMT4" ShapeID="_x0000_i1369" DrawAspect="Content" ObjectID="_1567017739" r:id="rId50"/>
                    </w:object>
                  </w:r>
                </w:p>
              </w:tc>
              <w:tc>
                <w:tcPr>
                  <w:tcW w:w="680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680" w:type="dxa"/>
                  <w:shd w:val="clear" w:color="auto" w:fill="auto"/>
                </w:tcPr>
                <w:p w:rsidR="001F73E9" w:rsidRPr="001F73E9" w:rsidRDefault="001F73E9" w:rsidP="001F73E9">
                  <w:pPr>
                    <w:spacing w:after="0" w:line="240" w:lineRule="auto"/>
                    <w:jc w:val="center"/>
                    <w:rPr>
                      <w:rFonts w:ascii=".VnTime" w:eastAsia="Times New Roman" w:hAnsi=".VnTime" w:cs="Times New Roman"/>
                      <w:sz w:val="26"/>
                      <w:szCs w:val="26"/>
                    </w:rPr>
                  </w:pPr>
                  <w:r w:rsidRPr="001F73E9">
                    <w:rPr>
                      <w:rFonts w:ascii=".VnTime" w:eastAsia="Times New Roman" w:hAnsi=".VnTime" w:cs="Times New Roman"/>
                      <w:position w:val="-24"/>
                      <w:sz w:val="26"/>
                      <w:szCs w:val="26"/>
                    </w:rPr>
                    <w:object w:dxaOrig="400" w:dyaOrig="680">
                      <v:shape id="_x0000_i1370" type="#_x0000_t75" style="width:20.25pt;height:24pt" o:ole="">
                        <v:imagedata r:id="rId43" o:title=""/>
                      </v:shape>
                      <o:OLEObject Type="Embed" ProgID="Equation.DSMT4" ShapeID="_x0000_i1370" DrawAspect="Content" ObjectID="_1567017740" r:id="rId51"/>
                    </w:object>
                  </w:r>
                </w:p>
              </w:tc>
            </w:tr>
          </w:tbl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i/>
                <w:sz w:val="26"/>
                <w:szCs w:val="26"/>
                <w:u w:val="single"/>
              </w:rPr>
              <w:t>VÝ dô 7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  <w:u w:val="single"/>
              </w:rPr>
              <w:t xml:space="preserve"> </w:t>
            </w: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(sgk)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762635</wp:posOffset>
                      </wp:positionH>
                      <wp:positionV relativeFrom="paragraph">
                        <wp:posOffset>154305</wp:posOffset>
                      </wp:positionV>
                      <wp:extent cx="1271905" cy="954405"/>
                      <wp:effectExtent l="10795" t="16510" r="31750" b="635"/>
                      <wp:wrapNone/>
                      <wp:docPr id="332" name="Group 3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71905" cy="954405"/>
                                <a:chOff x="7979" y="10363"/>
                                <a:chExt cx="2003" cy="1503"/>
                              </a:xfrm>
                            </wpg:grpSpPr>
                            <wpg:grpSp>
                              <wpg:cNvPr id="333" name="Group 1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979" y="10363"/>
                                  <a:ext cx="2003" cy="1503"/>
                                  <a:chOff x="6103" y="10230"/>
                                  <a:chExt cx="2228" cy="1733"/>
                                </a:xfrm>
                              </wpg:grpSpPr>
                              <wpg:grpSp>
                                <wpg:cNvPr id="334" name="Group 11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103" y="10230"/>
                                    <a:ext cx="2228" cy="1733"/>
                                    <a:chOff x="5706" y="10070"/>
                                    <a:chExt cx="2229" cy="1733"/>
                                  </a:xfrm>
                                </wpg:grpSpPr>
                                <wpg:grpSp>
                                  <wpg:cNvPr id="335" name="Group 11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706" y="10070"/>
                                      <a:ext cx="2229" cy="1733"/>
                                      <a:chOff x="6400" y="10390"/>
                                      <a:chExt cx="2229" cy="1733"/>
                                    </a:xfrm>
                                  </wpg:grpSpPr>
                                  <wps:wsp>
                                    <wps:cNvPr id="336" name="Text Box 11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284" y="10603"/>
                                        <a:ext cx="594" cy="48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1F73E9" w:rsidRPr="001A5F8B" w:rsidRDefault="001F73E9" w:rsidP="001F73E9">
                                          <w:pPr>
                                            <w:rPr>
                                              <w:sz w:val="26"/>
                                            </w:rPr>
                                          </w:pPr>
                                          <w:r w:rsidRPr="001A5F8B">
                                            <w:rPr>
                                              <w:sz w:val="26"/>
                                            </w:rPr>
                                            <w:t>17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337" name="Group 12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400" y="10390"/>
                                        <a:ext cx="2229" cy="1733"/>
                                        <a:chOff x="6400" y="10390"/>
                                        <a:chExt cx="2229" cy="1733"/>
                                      </a:xfrm>
                                    </wpg:grpSpPr>
                                    <wps:wsp>
                                      <wps:cNvPr id="338" name="Text Box 12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162" y="11643"/>
                                          <a:ext cx="593" cy="48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1F73E9" w:rsidRPr="001A5F8B" w:rsidRDefault="001F73E9" w:rsidP="001F73E9">
                                            <w:pPr>
                                              <w:rPr>
                                                <w:sz w:val="26"/>
                                              </w:rPr>
                                            </w:pPr>
                                            <w:r>
                                              <w:rPr>
                                                <w:sz w:val="26"/>
                                              </w:rPr>
                                              <w:t>y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39" name="AutoShape 122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400" y="10390"/>
                                          <a:ext cx="2229" cy="1280"/>
                                        </a:xfrm>
                                        <a:prstGeom prst="rtTriangl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340" name="Freeform 123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634" y="11217"/>
                                      <a:ext cx="52" cy="120"/>
                                    </a:xfrm>
                                    <a:custGeom>
                                      <a:avLst/>
                                      <a:gdLst>
                                        <a:gd name="T0" fmla="*/ 60 w 60"/>
                                        <a:gd name="T1" fmla="*/ 0 h 135"/>
                                        <a:gd name="T2" fmla="*/ 0 w 60"/>
                                        <a:gd name="T3" fmla="*/ 75 h 135"/>
                                        <a:gd name="T4" fmla="*/ 15 w 60"/>
                                        <a:gd name="T5" fmla="*/ 135 h 13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60" h="135">
                                          <a:moveTo>
                                            <a:pt x="60" y="0"/>
                                          </a:moveTo>
                                          <a:cubicBezTo>
                                            <a:pt x="25" y="23"/>
                                            <a:pt x="0" y="27"/>
                                            <a:pt x="0" y="75"/>
                                          </a:cubicBezTo>
                                          <a:cubicBezTo>
                                            <a:pt x="0" y="96"/>
                                            <a:pt x="15" y="135"/>
                                            <a:pt x="15" y="13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41" name="Freeform 1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109" y="11359"/>
                                    <a:ext cx="160" cy="138"/>
                                  </a:xfrm>
                                  <a:custGeom>
                                    <a:avLst/>
                                    <a:gdLst>
                                      <a:gd name="T0" fmla="*/ 0 w 185"/>
                                      <a:gd name="T1" fmla="*/ 35 h 155"/>
                                      <a:gd name="T2" fmla="*/ 150 w 185"/>
                                      <a:gd name="T3" fmla="*/ 155 h 1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85" h="155">
                                        <a:moveTo>
                                          <a:pt x="0" y="35"/>
                                        </a:moveTo>
                                        <a:cubicBezTo>
                                          <a:pt x="185" y="53"/>
                                          <a:pt x="150" y="0"/>
                                          <a:pt x="150" y="15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42" name="Text Box 1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80" y="11392"/>
                                  <a:ext cx="636" cy="3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3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F73E9" w:rsidRPr="009E2EA1" w:rsidRDefault="001F73E9" w:rsidP="001F73E9">
                                    <w:pPr>
                                      <w:rPr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 w:rsidRPr="009E2EA1">
                                      <w:rPr>
                                        <w:sz w:val="20"/>
                                        <w:szCs w:val="20"/>
                                      </w:rPr>
                                      <w:t>30</w:t>
                                    </w:r>
                                    <w:r w:rsidRPr="009E2EA1">
                                      <w:rPr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32" o:spid="_x0000_s1045" style="position:absolute;left:0;text-align:left;margin-left:60.05pt;margin-top:12.15pt;width:100.15pt;height:75.15pt;z-index:251664384" coordorigin="7979,10363" coordsize="2003,1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">
                      <v:group id="Group 116" o:spid="_x0000_s1046" style="position:absolute;left:7979;top:10363;width:2003;height:1503" coordorigin="6103,10230" coordsize="2228,1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qB3xgAAANw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RJAr9nwhGQ+x8AAAD//wMAUEsBAi0AFAAGAAgAAAAhANvh9svuAAAAhQEAABMAAAAAAAAA&#10;AAAAAAAAAAAAAFtDb250ZW50X1R5cGVzXS54bWxQSwECLQAUAAYACAAAACEAWvQsW78AAAAVAQAA&#10;CwAAAAAAAAAAAAAAAAAfAQAAX3JlbHMvLnJlbHNQSwECLQAUAAYACAAAACEA2L6gd8YAAADcAAAA&#10;DwAAAAAAAAAAAAAAAAAHAgAAZHJzL2Rvd25yZXYueG1sUEsFBgAAAAADAAMAtwAAAPoCAAAAAA==&#10;">
                        <v:group id="Group 117" o:spid="_x0000_s1047" style="position:absolute;left:6103;top:10230;width:2228;height:1733" coordorigin="5706,10070" coordsize="2229,1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zgD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">
                          <v:group id="Group 118" o:spid="_x0000_s1048" style="position:absolute;left:5706;top:10070;width:2229;height:1733" coordorigin="6400,10390" coordsize="2229,1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">
                            <v:shape id="Text Box 119" o:spid="_x0000_s1049" type="#_x0000_t202" style="position:absolute;left:7284;top:10603;width:594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" stroked="f">
                              <v:textbox>
                                <w:txbxContent>
                                  <w:p w:rsidR="001F73E9" w:rsidRPr="001A5F8B" w:rsidRDefault="001F73E9" w:rsidP="001F73E9">
                                    <w:pPr>
                                      <w:rPr>
                                        <w:sz w:val="26"/>
                                      </w:rPr>
                                    </w:pPr>
                                    <w:r w:rsidRPr="001A5F8B">
                                      <w:rPr>
                                        <w:sz w:val="26"/>
                                      </w:rPr>
                                      <w:t>17</w:t>
                                    </w:r>
                                  </w:p>
                                </w:txbxContent>
                              </v:textbox>
                            </v:shape>
                            <v:group id="Group 120" o:spid="_x0000_s1050" style="position:absolute;left:6400;top:10390;width:2229;height:1733" coordorigin="6400,10390" coordsize="2229,1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aZ0xQAAANw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">
                              <v:shape id="Text Box 121" o:spid="_x0000_s1051" type="#_x0000_t202" style="position:absolute;left:7162;top:11643;width:593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" stroked="f">
                                <v:textbox>
                                  <w:txbxContent>
                                    <w:p w:rsidR="001F73E9" w:rsidRPr="001A5F8B" w:rsidRDefault="001F73E9" w:rsidP="001F73E9">
                                      <w:pPr>
                                        <w:rPr>
                                          <w:sz w:val="26"/>
                                        </w:rPr>
                                      </w:pPr>
                                      <w:r>
                                        <w:rPr>
                                          <w:sz w:val="26"/>
                                        </w:rPr>
                                        <w:t>y</w:t>
                                      </w:r>
                                    </w:p>
                                  </w:txbxContent>
                                </v:textbox>
                              </v:shape>
                              <v:shape id="AutoShape 122" o:spid="_x0000_s1052" type="#_x0000_t6" style="position:absolute;left:6400;top:10390;width:2229;height:1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"/>
                            </v:group>
                          </v:group>
                          <v:shape id="Freeform 123" o:spid="_x0000_s1053" style="position:absolute;left:7634;top:11217;width:52;height:120;visibility:visible;mso-wrap-style:square;v-text-anchor:top" coordsize="60,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" path="m60,c25,23,,27,,75v,21,15,60,15,60e" filled="f">
                            <v:path arrowok="t" o:connecttype="custom" o:connectlocs="52,0;0,67;13,120" o:connectangles="0,0,0"/>
                          </v:shape>
                        </v:group>
                        <v:shape id="Freeform 124" o:spid="_x0000_s1054" style="position:absolute;left:6109;top:11359;width:160;height:138;visibility:visible;mso-wrap-style:square;v-text-anchor:top" coordsize="185,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" path="m,35c185,53,150,,150,155e" filled="f">
                          <v:path arrowok="t" o:connecttype="custom" o:connectlocs="0,31;130,138" o:connectangles="0,0"/>
                        </v:shape>
                      </v:group>
                      <v:shape id="Text Box 125" o:spid="_x0000_s1055" type="#_x0000_t202" style="position:absolute;left:9280;top:11392;width:636;height: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" stroked="f">
                        <v:fill opacity="2056f"/>
                        <v:textbox>
                          <w:txbxContent>
                            <w:p w:rsidR="001F73E9" w:rsidRPr="009E2EA1" w:rsidRDefault="001F73E9" w:rsidP="001F73E9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9E2EA1">
                                <w:rPr>
                                  <w:sz w:val="20"/>
                                  <w:szCs w:val="20"/>
                                </w:rPr>
                                <w:t>30</w:t>
                              </w:r>
                              <w:r w:rsidRPr="009E2EA1"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ab/>
            </w:r>
          </w:p>
          <w:p w:rsidR="001F73E9" w:rsidRPr="001F73E9" w:rsidRDefault="001F73E9" w:rsidP="001F73E9">
            <w:pPr>
              <w:tabs>
                <w:tab w:val="left" w:pos="795"/>
              </w:tabs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</w:tr>
      <w:tr w:rsidR="001F73E9" w:rsidRPr="001F73E9" w:rsidTr="00367830">
        <w:trPr>
          <w:trHeight w:val="521"/>
        </w:trPr>
        <w:tc>
          <w:tcPr>
            <w:tcW w:w="974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</w:pPr>
            <w:r w:rsidRPr="001F73E9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lastRenderedPageBreak/>
              <w:t>C. HOẠT ĐỘNG LUYỆN TẬP (7P)</w:t>
            </w:r>
          </w:p>
        </w:tc>
      </w:tr>
      <w:tr w:rsidR="001F73E9" w:rsidRPr="001F73E9" w:rsidTr="00367830">
        <w:trPr>
          <w:trHeight w:val="2839"/>
        </w:trPr>
        <w:tc>
          <w:tcPr>
            <w:tcW w:w="341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Treo b¶ng phô bµi tËp 17 sgk, yªu cÇu hs t×m ®é dµi x trªn h×nh vÏ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26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HS lµm bµi tËp</w:t>
            </w:r>
          </w:p>
        </w:tc>
        <w:tc>
          <w:tcPr>
            <w:tcW w:w="364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noProof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54330</wp:posOffset>
                      </wp:positionH>
                      <wp:positionV relativeFrom="paragraph">
                        <wp:posOffset>788670</wp:posOffset>
                      </wp:positionV>
                      <wp:extent cx="1447800" cy="1371600"/>
                      <wp:effectExtent l="97790" t="50165" r="159385" b="0"/>
                      <wp:wrapNone/>
                      <wp:docPr id="319" name="Group 3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47800" cy="1371600"/>
                                <a:chOff x="7893" y="12119"/>
                                <a:chExt cx="2280" cy="2160"/>
                              </a:xfrm>
                            </wpg:grpSpPr>
                            <wps:wsp>
                              <wps:cNvPr id="320" name="Text Box 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84" y="13248"/>
                                  <a:ext cx="569" cy="4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F73E9" w:rsidRPr="0062138D" w:rsidRDefault="001F73E9" w:rsidP="001F73E9">
                                    <w:pPr>
                                      <w:rPr>
                                        <w:sz w:val="26"/>
                                      </w:rPr>
                                    </w:pPr>
                                    <w:r w:rsidRPr="0062138D">
                                      <w:rPr>
                                        <w:sz w:val="26"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" name="Text Box 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52" y="13248"/>
                                  <a:ext cx="548" cy="5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F73E9" w:rsidRPr="0062138D" w:rsidRDefault="001F73E9" w:rsidP="001F73E9">
                                    <w:pPr>
                                      <w:rPr>
                                        <w:sz w:val="26"/>
                                      </w:rPr>
                                    </w:pPr>
                                    <w:r w:rsidRPr="0062138D">
                                      <w:rPr>
                                        <w:sz w:val="26"/>
                                      </w:rPr>
                                      <w:t>2</w:t>
                                    </w:r>
                                    <w:r>
                                      <w:rPr>
                                        <w:sz w:val="2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22" name="Group 8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893" y="12119"/>
                                  <a:ext cx="2280" cy="2160"/>
                                  <a:chOff x="7114" y="11670"/>
                                  <a:chExt cx="2060" cy="2024"/>
                                </a:xfrm>
                              </wpg:grpSpPr>
                              <wps:wsp>
                                <wps:cNvPr id="323" name="Text Box 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678" y="11830"/>
                                    <a:ext cx="496" cy="4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F73E9" w:rsidRPr="0062138D" w:rsidRDefault="001F73E9" w:rsidP="001F73E9">
                                      <w:pPr>
                                        <w:rPr>
                                          <w:sz w:val="26"/>
                                        </w:rPr>
                                      </w:pPr>
                                      <w:r>
                                        <w:rPr>
                                          <w:sz w:val="26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24" name="Group 8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114" y="11670"/>
                                    <a:ext cx="1920" cy="2024"/>
                                    <a:chOff x="7114" y="11670"/>
                                    <a:chExt cx="1920" cy="2024"/>
                                  </a:xfrm>
                                </wpg:grpSpPr>
                                <wpg:grpSp>
                                  <wpg:cNvPr id="325" name="Group 8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341" y="11670"/>
                                      <a:ext cx="1693" cy="2024"/>
                                      <a:chOff x="7341" y="11670"/>
                                      <a:chExt cx="1693" cy="2024"/>
                                    </a:xfrm>
                                  </wpg:grpSpPr>
                                  <wpg:grpSp>
                                    <wpg:cNvPr id="326" name="Group 8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341" y="11670"/>
                                        <a:ext cx="1693" cy="2024"/>
                                        <a:chOff x="7638" y="11670"/>
                                        <a:chExt cx="1693" cy="2024"/>
                                      </a:xfrm>
                                    </wpg:grpSpPr>
                                    <wps:wsp>
                                      <wps:cNvPr id="327" name="AutoShape 8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rot="8031096">
                                          <a:off x="7633" y="11995"/>
                                          <a:ext cx="1704" cy="1693"/>
                                        </a:xfrm>
                                        <a:prstGeom prst="rtTriangl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28" name="Line 8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8449" y="11670"/>
                                          <a:ext cx="2" cy="118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29" name="Freeform 9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8144" y="12728"/>
                                        <a:ext cx="130" cy="115"/>
                                      </a:xfrm>
                                      <a:custGeom>
                                        <a:avLst/>
                                        <a:gdLst>
                                          <a:gd name="T0" fmla="*/ 0 w 150"/>
                                          <a:gd name="T1" fmla="*/ 25 h 130"/>
                                          <a:gd name="T2" fmla="*/ 120 w 150"/>
                                          <a:gd name="T3" fmla="*/ 130 h 13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50" h="130">
                                            <a:moveTo>
                                              <a:pt x="0" y="25"/>
                                            </a:moveTo>
                                            <a:cubicBezTo>
                                              <a:pt x="150" y="44"/>
                                              <a:pt x="120" y="0"/>
                                              <a:pt x="120" y="13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30" name="Freeform 9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114" y="12722"/>
                                      <a:ext cx="72" cy="121"/>
                                    </a:xfrm>
                                    <a:custGeom>
                                      <a:avLst/>
                                      <a:gdLst>
                                        <a:gd name="T0" fmla="*/ 0 w 83"/>
                                        <a:gd name="T1" fmla="*/ 1 h 136"/>
                                        <a:gd name="T2" fmla="*/ 45 w 83"/>
                                        <a:gd name="T3" fmla="*/ 136 h 13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83" h="136">
                                          <a:moveTo>
                                            <a:pt x="0" y="1"/>
                                          </a:moveTo>
                                          <a:cubicBezTo>
                                            <a:pt x="83" y="29"/>
                                            <a:pt x="45" y="0"/>
                                            <a:pt x="45" y="13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331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70" y="12888"/>
                                  <a:ext cx="593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19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F73E9" w:rsidRPr="00CE671A" w:rsidRDefault="001F73E9" w:rsidP="001F73E9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>
                                      <w:t>45</w:t>
                                    </w:r>
                                    <w:r w:rsidRPr="00CE671A">
                                      <w:rPr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19" o:spid="_x0000_s1056" style="position:absolute;left:0;text-align:left;margin-left:27.9pt;margin-top:62.1pt;width:114pt;height:108pt;z-index:251659264" coordorigin="7893,12119" coordsize="228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">
                      <v:shape id="Text Box 81" o:spid="_x0000_s1057" type="#_x0000_t202" style="position:absolute;left:8084;top:13248;width:569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" stroked="f">
                        <v:textbox>
                          <w:txbxContent>
                            <w:p w:rsidR="001F73E9" w:rsidRPr="0062138D" w:rsidRDefault="001F73E9" w:rsidP="001F73E9">
                              <w:pPr>
                                <w:rPr>
                                  <w:sz w:val="26"/>
                                </w:rPr>
                              </w:pPr>
                              <w:r w:rsidRPr="0062138D">
                                <w:rPr>
                                  <w:sz w:val="26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shape id="Text Box 82" o:spid="_x0000_s1058" type="#_x0000_t202" style="position:absolute;left:9452;top:13248;width:548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" stroked="f">
                        <v:textbox>
                          <w:txbxContent>
                            <w:p w:rsidR="001F73E9" w:rsidRPr="0062138D" w:rsidRDefault="001F73E9" w:rsidP="001F73E9">
                              <w:pPr>
                                <w:rPr>
                                  <w:sz w:val="26"/>
                                </w:rPr>
                              </w:pPr>
                              <w:r w:rsidRPr="0062138D">
                                <w:rPr>
                                  <w:sz w:val="26"/>
                                </w:rPr>
                                <w:t>2</w:t>
                              </w:r>
                              <w:r>
                                <w:rPr>
                                  <w:sz w:val="2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group id="Group 83" o:spid="_x0000_s1059" style="position:absolute;left:7893;top:12119;width:2280;height:2160" coordorigin="7114,11670" coordsize="2060,2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5M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kySB95lwBOTyBQAA//8DAFBLAQItABQABgAIAAAAIQDb4fbL7gAAAIUBAAATAAAAAAAAAAAA&#10;AAAAAAAAAABbQ29udGVudF9UeXBlc10ueG1sUEsBAi0AFAAGAAgAAAAhAFr0LFu/AAAAFQEAAAsA&#10;AAAAAAAAAAAAAAAAHwEAAF9yZWxzLy5yZWxzUEsBAi0AFAAGAAgAAAAhADIrkzHEAAAA3AAAAA8A&#10;AAAAAAAAAAAAAAAABwIAAGRycy9kb3ducmV2LnhtbFBLBQYAAAAAAwADALcAAAD4AgAAAAA=&#10;">
                        <v:shape id="Text Box 84" o:spid="_x0000_s1060" type="#_x0000_t202" style="position:absolute;left:8678;top:11830;width:496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" stroked="f">
                          <v:textbox>
                            <w:txbxContent>
                              <w:p w:rsidR="001F73E9" w:rsidRPr="0062138D" w:rsidRDefault="001F73E9" w:rsidP="001F73E9">
                                <w:pPr>
                                  <w:rPr>
                                    <w:sz w:val="26"/>
                                  </w:rPr>
                                </w:pPr>
                                <w:r>
                                  <w:rPr>
                                    <w:sz w:val="26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group id="Group 85" o:spid="_x0000_s1061" style="position:absolute;left:7114;top:11670;width:1920;height:2024" coordorigin="7114,11670" coordsize="1920,2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      <v:group id="Group 86" o:spid="_x0000_s1062" style="position:absolute;left:7341;top:11670;width:1693;height:2024" coordorigin="7341,11670" coordsize="1693,2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gt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Np3D/5lwBOTmDwAA//8DAFBLAQItABQABgAIAAAAIQDb4fbL7gAAAIUBAAATAAAAAAAAAAAA&#10;AAAAAAAAAABbQ29udGVudF9UeXBlc10ueG1sUEsBAi0AFAAGAAgAAAAhAFr0LFu/AAAAFQEAAAsA&#10;AAAAAAAAAAAAAAAAHwEAAF9yZWxzLy5yZWxzUEsBAi0AFAAGAAgAAAAhAL3CC0XEAAAA3AAAAA8A&#10;AAAAAAAAAAAAAAAABwIAAGRycy9kb3ducmV2LnhtbFBLBQYAAAAAAwADALcAAAD4AgAAAAA=&#10;">
                            <v:group id="Group 87" o:spid="_x0000_s1063" style="position:absolute;left:7341;top:11670;width:1693;height:2024" coordorigin="7638,11670" coordsize="1693,2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JU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yXgGzzPhCMjlAwAA//8DAFBLAQItABQABgAIAAAAIQDb4fbL7gAAAIUBAAATAAAAAAAAAAAA&#10;AAAAAAAAAABbQ29udGVudF9UeXBlc10ueG1sUEsBAi0AFAAGAAgAAAAhAFr0LFu/AAAAFQEAAAsA&#10;AAAAAAAAAAAAAAAAHwEAAF9yZWxzLy5yZWxzUEsBAi0AFAAGAAgAAAAhAE0QlTLEAAAA3AAAAA8A&#10;AAAAAAAAAAAAAAAABwIAAGRycy9kb3ducmV2LnhtbFBLBQYAAAAAAwADALcAAAD4AgAAAAA=&#10;">
                              <v:shape id="AutoShape 88" o:spid="_x0000_s1064" type="#_x0000_t6" style="position:absolute;left:7633;top:11995;width:1704;height:1693;rotation:877209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"/>
                              <v:line id="Line 89" o:spid="_x0000_s1065" style="position:absolute;visibility:visible;mso-wrap-style:square" from="8449,11670" to="8451,12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j5Z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fNZXBvPxCMgV78AAAD//wMAUEsBAi0AFAAGAAgAAAAhANvh9svuAAAAhQEAABMAAAAAAAAAAAAA&#10;AAAAAAAAAFtDb250ZW50X1R5cGVzXS54bWxQSwECLQAUAAYACAAAACEAWvQsW78AAAAVAQAACwAA&#10;AAAAAAAAAAAAAAAfAQAAX3JlbHMvLnJlbHNQSwECLQAUAAYACAAAACEAjv4+WcMAAADcAAAADwAA&#10;AAAAAAAAAAAAAAAHAgAAZHJzL2Rvd25yZXYueG1sUEsFBgAAAAADAAMAtwAAAPcCAAAAAA==&#10;"/>
                            </v:group>
                            <v:shape id="Freeform 90" o:spid="_x0000_s1066" style="position:absolute;left:8144;top:12728;width:130;height:115;visibility:visible;mso-wrap-style:square;v-text-anchor:top" coordsize="150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" path="m,25c150,44,120,,120,130e" filled="f">
                              <v:path arrowok="t" o:connecttype="custom" o:connectlocs="0,22;104,115" o:connectangles="0,0"/>
                            </v:shape>
                          </v:group>
                          <v:shape id="Freeform 91" o:spid="_x0000_s1067" style="position:absolute;left:7114;top:12722;width:72;height:121;visibility:visible;mso-wrap-style:square;v-text-anchor:top" coordsize="83,1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" path="m,1c83,29,45,,45,136e" filled="f">
                            <v:path arrowok="t" o:connecttype="custom" o:connectlocs="0,1;39,121" o:connectangles="0,0"/>
                          </v:shape>
                        </v:group>
                      </v:group>
                      <v:shape id="Text Box 92" o:spid="_x0000_s1068" type="#_x0000_t202" style="position:absolute;left:7970;top:12888;width:593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" stroked="f">
                        <v:fill opacity="12336f"/>
                        <v:textbox>
                          <w:txbxContent>
                            <w:p w:rsidR="001F73E9" w:rsidRPr="00CE671A" w:rsidRDefault="001F73E9" w:rsidP="001F73E9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45</w:t>
                              </w:r>
                              <w:r w:rsidRPr="00CE671A"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1F73E9">
              <w:rPr>
                <w:rFonts w:ascii=".VnTime" w:eastAsia="Times New Roman" w:hAnsi=".VnTime" w:cs="Times New Roman"/>
                <w:position w:val="-72"/>
                <w:sz w:val="26"/>
                <w:szCs w:val="26"/>
              </w:rPr>
              <w:object w:dxaOrig="1500" w:dyaOrig="1560">
                <v:shape id="_x0000_i1371" type="#_x0000_t75" style="width:88.5pt;height:81.75pt" o:ole="">
                  <v:imagedata r:id="rId52" o:title=""/>
                </v:shape>
                <o:OLEObject Type="Embed" ProgID="Equation.DSMT4" ShapeID="_x0000_i1371" DrawAspect="Content" ObjectID="_1567017741" r:id="rId53"/>
              </w:object>
            </w:r>
          </w:p>
        </w:tc>
      </w:tr>
      <w:tr w:rsidR="001F73E9" w:rsidRPr="001F73E9" w:rsidTr="00367830">
        <w:trPr>
          <w:trHeight w:val="414"/>
        </w:trPr>
        <w:tc>
          <w:tcPr>
            <w:tcW w:w="974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</w:pPr>
            <w:r w:rsidRPr="001F73E9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t xml:space="preserve">D. HOẠT ĐỘNG VẬN DỤNG </w:t>
            </w:r>
          </w:p>
        </w:tc>
      </w:tr>
      <w:tr w:rsidR="001F73E9" w:rsidRPr="001F73E9" w:rsidTr="00367830">
        <w:trPr>
          <w:trHeight w:val="414"/>
        </w:trPr>
        <w:tc>
          <w:tcPr>
            <w:tcW w:w="341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? Ta sử dụng tỉ sổ lượng giác của góc đặc biệt để làm gì?</w:t>
            </w:r>
          </w:p>
        </w:tc>
        <w:tc>
          <w:tcPr>
            <w:tcW w:w="26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HS trả lời</w:t>
            </w:r>
            <w:bookmarkStart w:id="0" w:name="_GoBack"/>
            <w:bookmarkEnd w:id="0"/>
          </w:p>
        </w:tc>
        <w:tc>
          <w:tcPr>
            <w:tcW w:w="364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</w:p>
        </w:tc>
      </w:tr>
      <w:tr w:rsidR="001F73E9" w:rsidRPr="001F73E9" w:rsidTr="00367830">
        <w:trPr>
          <w:trHeight w:val="414"/>
        </w:trPr>
        <w:tc>
          <w:tcPr>
            <w:tcW w:w="974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</w:pPr>
            <w:r w:rsidRPr="001F73E9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t>E. HOẠT ĐỘNG TÌM TÒI, MỞ RỘNG</w:t>
            </w:r>
          </w:p>
        </w:tc>
      </w:tr>
      <w:tr w:rsidR="001F73E9" w:rsidRPr="001F73E9" w:rsidTr="00367830">
        <w:trPr>
          <w:trHeight w:val="414"/>
        </w:trPr>
        <w:tc>
          <w:tcPr>
            <w:tcW w:w="3414" w:type="dxa"/>
            <w:tcBorders>
              <w:top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Häc vµ n¾m ch¾c kh¸i niÖm tû sè l­îng gi¸c cña gãc nhän, dùng ®­îc gãc nhän khi biÕt mét tû sè l­îng gi¸c cña nã. Ghi nhí tû sè l­îng gi¸c cña c¸c gãc ®Æc biÖt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1F73E9">
              <w:rPr>
                <w:rFonts w:ascii=".VnTime" w:eastAsia="Times New Roman" w:hAnsi=".VnTime" w:cs="Times New Roman"/>
                <w:sz w:val="26"/>
                <w:szCs w:val="26"/>
              </w:rPr>
              <w:t>- Lµm c¸c bµi tËp 13, 14, 15, 16 sgk. ChuÈn bÞ tèt bµi tËp cho tiÕt sau luyÖn tËp.</w:t>
            </w:r>
          </w:p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2687" w:type="dxa"/>
            <w:tcBorders>
              <w:top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F73E9">
              <w:rPr>
                <w:rFonts w:ascii="Times New Roman" w:eastAsia="Times New Roman" w:hAnsi="Times New Roman" w:cs="Times New Roman"/>
                <w:sz w:val="26"/>
                <w:szCs w:val="26"/>
              </w:rPr>
              <w:t>- HS lắng nghe và ghi chép</w:t>
            </w:r>
          </w:p>
        </w:tc>
        <w:tc>
          <w:tcPr>
            <w:tcW w:w="3646" w:type="dxa"/>
            <w:tcBorders>
              <w:top w:val="single" w:sz="4" w:space="0" w:color="auto"/>
            </w:tcBorders>
            <w:shd w:val="clear" w:color="auto" w:fill="auto"/>
          </w:tcPr>
          <w:p w:rsidR="001F73E9" w:rsidRPr="001F73E9" w:rsidRDefault="001F73E9" w:rsidP="001F73E9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noProof/>
                <w:sz w:val="26"/>
                <w:szCs w:val="26"/>
              </w:rPr>
            </w:pPr>
          </w:p>
        </w:tc>
      </w:tr>
    </w:tbl>
    <w:p w:rsidR="001F73E9" w:rsidRPr="001F73E9" w:rsidRDefault="001F73E9" w:rsidP="001F73E9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1F73E9" w:rsidRPr="001F73E9" w:rsidRDefault="001F73E9" w:rsidP="001F73E9">
      <w:pPr>
        <w:tabs>
          <w:tab w:val="left" w:leader="dot" w:pos="9690"/>
        </w:tabs>
        <w:spacing w:after="0" w:line="360" w:lineRule="auto"/>
        <w:rPr>
          <w:rFonts w:ascii=".VnTime" w:eastAsia="Times New Roman" w:hAnsi=".VnTime" w:cs="Times New Roman"/>
          <w:sz w:val="26"/>
          <w:szCs w:val="26"/>
        </w:rPr>
      </w:pPr>
      <w:r w:rsidRPr="001F73E9">
        <w:rPr>
          <w:rFonts w:ascii=".VnTime" w:eastAsia="Times New Roman" w:hAnsi=".VnTime" w:cs="Times New Roman"/>
          <w:sz w:val="26"/>
          <w:szCs w:val="26"/>
        </w:rPr>
        <w:t xml:space="preserve">IV. </w:t>
      </w:r>
      <w:r w:rsidRPr="001F73E9">
        <w:rPr>
          <w:rFonts w:ascii=".VnTime" w:eastAsia="Times New Roman" w:hAnsi=".VnTime" w:cs="Times New Roman"/>
          <w:b/>
          <w:sz w:val="26"/>
          <w:szCs w:val="26"/>
        </w:rPr>
        <w:t>Rót kinh nghiÖm</w:t>
      </w:r>
      <w:r w:rsidRPr="001F73E9">
        <w:rPr>
          <w:rFonts w:ascii=".VnTime" w:eastAsia="Times New Roman" w:hAnsi=".VnTime" w:cs="Times New Roman"/>
          <w:sz w:val="26"/>
          <w:szCs w:val="26"/>
        </w:rPr>
        <w:t>:</w:t>
      </w:r>
    </w:p>
    <w:p w:rsidR="001F73E9" w:rsidRPr="001F73E9" w:rsidRDefault="001F73E9" w:rsidP="001F73E9">
      <w:pPr>
        <w:tabs>
          <w:tab w:val="left" w:leader="dot" w:pos="9690"/>
        </w:tabs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1F73E9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1F73E9" w:rsidRPr="001F73E9" w:rsidRDefault="001F73E9" w:rsidP="001F73E9">
      <w:pPr>
        <w:tabs>
          <w:tab w:val="left" w:leader="dot" w:pos="9690"/>
        </w:tabs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1F73E9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821181" w:rsidRPr="001F73E9" w:rsidRDefault="001F73E9" w:rsidP="001F73E9">
      <w:r w:rsidRPr="001F73E9">
        <w:rPr>
          <w:rFonts w:ascii="Times New Roman" w:eastAsia="Times New Roman" w:hAnsi="Times New Roman" w:cs="Times New Roman"/>
          <w:sz w:val="26"/>
          <w:szCs w:val="26"/>
        </w:rPr>
        <w:tab/>
      </w:r>
    </w:p>
    <w:sectPr w:rsidR="00821181" w:rsidRPr="001F73E9" w:rsidSect="00F770F5">
      <w:headerReference w:type="default" r:id="rId54"/>
      <w:footerReference w:type="default" r:id="rId55"/>
      <w:pgSz w:w="11907" w:h="16840" w:code="9"/>
      <w:pgMar w:top="1134" w:right="567" w:bottom="1134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E299A" w:rsidRDefault="00FE299A" w:rsidP="0020398B">
      <w:pPr>
        <w:spacing w:after="0" w:line="240" w:lineRule="auto"/>
      </w:pPr>
      <w:r>
        <w:separator/>
      </w:r>
    </w:p>
  </w:endnote>
  <w:endnote w:type="continuationSeparator" w:id="0">
    <w:p w:rsidR="00FE299A" w:rsidRDefault="00FE299A" w:rsidP="002039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.VnBodoni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398B" w:rsidRPr="0020398B" w:rsidRDefault="0020398B" w:rsidP="0020398B">
    <w:pPr>
      <w:pBdr>
        <w:top w:val="single" w:sz="4" w:space="1" w:color="auto"/>
      </w:pBdr>
      <w:tabs>
        <w:tab w:val="center" w:pos="4680"/>
        <w:tab w:val="right" w:pos="9360"/>
      </w:tabs>
      <w:spacing w:after="0" w:line="240" w:lineRule="auto"/>
      <w:rPr>
        <w:rFonts w:ascii="Times New Roman" w:eastAsia="Times New Roman" w:hAnsi="Times New Roman" w:cs="Times New Roman"/>
        <w:sz w:val="28"/>
        <w:szCs w:val="28"/>
        <w:lang w:eastAsia="x-none"/>
      </w:rPr>
    </w:pPr>
    <w:r w:rsidRPr="0020398B">
      <w:rPr>
        <w:rFonts w:ascii="Times New Roman" w:eastAsia="Times New Roman" w:hAnsi="Times New Roman" w:cs="Times New Roman"/>
        <w:i/>
        <w:sz w:val="28"/>
        <w:szCs w:val="28"/>
        <w:lang w:eastAsia="x-none"/>
      </w:rPr>
      <w:t>GV</w:t>
    </w:r>
    <w:r w:rsidRPr="0020398B">
      <w:rPr>
        <w:rFonts w:ascii="VNI-Times" w:eastAsia="Times New Roman" w:hAnsi="VNI-Times" w:cs="Times New Roman"/>
        <w:i/>
        <w:sz w:val="28"/>
        <w:szCs w:val="28"/>
        <w:lang w:val="x-none" w:eastAsia="x-none"/>
      </w:rPr>
      <w:t xml:space="preserve">: </w:t>
    </w:r>
    <w:r w:rsidRPr="0020398B">
      <w:rPr>
        <w:rFonts w:ascii="Times New Roman" w:eastAsia="Times New Roman" w:hAnsi="Times New Roman" w:cs="Times New Roman"/>
        <w:i/>
        <w:sz w:val="28"/>
        <w:szCs w:val="28"/>
        <w:lang w:eastAsia="x-none"/>
      </w:rPr>
      <w:t>Nguyễn Thị Thanh Thúy</w:t>
    </w:r>
    <w:r w:rsidRPr="0020398B">
      <w:rPr>
        <w:rFonts w:ascii="VNI-Times" w:eastAsia="Times New Roman" w:hAnsi="VNI-Times" w:cs="Times New Roman"/>
        <w:sz w:val="28"/>
        <w:szCs w:val="28"/>
        <w:lang w:val="x-none" w:eastAsia="x-none"/>
      </w:rPr>
      <w:t xml:space="preserve">                                </w:t>
    </w:r>
    <w:r w:rsidRPr="0020398B">
      <w:rPr>
        <w:rFonts w:ascii="VNI-Times" w:eastAsia="Times New Roman" w:hAnsi="VNI-Times" w:cs="Times New Roman"/>
        <w:sz w:val="26"/>
        <w:szCs w:val="26"/>
        <w:lang w:val="x-none" w:eastAsia="x-none"/>
      </w:rPr>
      <w:fldChar w:fldCharType="begin"/>
    </w:r>
    <w:r w:rsidRPr="0020398B">
      <w:rPr>
        <w:rFonts w:ascii="VNI-Times" w:eastAsia="Times New Roman" w:hAnsi="VNI-Times" w:cs="Times New Roman"/>
        <w:sz w:val="26"/>
        <w:szCs w:val="26"/>
        <w:lang w:val="x-none" w:eastAsia="x-none"/>
      </w:rPr>
      <w:instrText xml:space="preserve"> PAGE   \* MERGEFORMAT </w:instrText>
    </w:r>
    <w:r w:rsidRPr="0020398B">
      <w:rPr>
        <w:rFonts w:ascii="VNI-Times" w:eastAsia="Times New Roman" w:hAnsi="VNI-Times" w:cs="Times New Roman"/>
        <w:sz w:val="26"/>
        <w:szCs w:val="26"/>
        <w:lang w:val="x-none" w:eastAsia="x-none"/>
      </w:rPr>
      <w:fldChar w:fldCharType="separate"/>
    </w:r>
    <w:r w:rsidR="001F73E9">
      <w:rPr>
        <w:rFonts w:ascii="VNI-Times" w:eastAsia="Times New Roman" w:hAnsi="VNI-Times" w:cs="Times New Roman"/>
        <w:noProof/>
        <w:sz w:val="26"/>
        <w:szCs w:val="26"/>
        <w:lang w:val="x-none" w:eastAsia="x-none"/>
      </w:rPr>
      <w:t>2</w:t>
    </w:r>
    <w:r w:rsidRPr="0020398B">
      <w:rPr>
        <w:rFonts w:ascii="VNI-Times" w:eastAsia="Times New Roman" w:hAnsi="VNI-Times" w:cs="Times New Roman"/>
        <w:noProof/>
        <w:sz w:val="26"/>
        <w:szCs w:val="26"/>
        <w:lang w:val="x-none" w:eastAsia="x-none"/>
      </w:rPr>
      <w:fldChar w:fldCharType="end"/>
    </w:r>
    <w:r w:rsidRPr="0020398B">
      <w:rPr>
        <w:rFonts w:ascii="VNI-Times" w:eastAsia="Times New Roman" w:hAnsi="VNI-Times" w:cs="Times New Roman"/>
        <w:noProof/>
        <w:sz w:val="26"/>
        <w:szCs w:val="26"/>
        <w:lang w:val="x-none" w:eastAsia="x-none"/>
      </w:rPr>
      <w:t xml:space="preserve">                               </w:t>
    </w:r>
    <w:r w:rsidRPr="0020398B">
      <w:rPr>
        <w:rFonts w:ascii="Times New Roman" w:eastAsia="Times New Roman" w:hAnsi="Times New Roman" w:cs="Times New Roman"/>
        <w:i/>
        <w:sz w:val="28"/>
        <w:szCs w:val="28"/>
        <w:lang w:eastAsia="x-none"/>
      </w:rPr>
      <w:t>Trường THCS Long Biên</w:t>
    </w:r>
  </w:p>
  <w:p w:rsidR="0020398B" w:rsidRDefault="002039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E299A" w:rsidRDefault="00FE299A" w:rsidP="0020398B">
      <w:pPr>
        <w:spacing w:after="0" w:line="240" w:lineRule="auto"/>
      </w:pPr>
      <w:r>
        <w:separator/>
      </w:r>
    </w:p>
  </w:footnote>
  <w:footnote w:type="continuationSeparator" w:id="0">
    <w:p w:rsidR="00FE299A" w:rsidRDefault="00FE299A" w:rsidP="002039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398B" w:rsidRPr="001051F0" w:rsidRDefault="0020398B" w:rsidP="0020398B">
    <w:pPr>
      <w:pStyle w:val="Header"/>
      <w:rPr>
        <w:rFonts w:ascii="Times New Roman" w:hAnsi="Times New Roman"/>
        <w:i/>
        <w:sz w:val="28"/>
        <w:szCs w:val="28"/>
        <w:u w:val="single"/>
      </w:rPr>
    </w:pPr>
    <w:r>
      <w:rPr>
        <w:rFonts w:ascii="Times New Roman" w:hAnsi="Times New Roman"/>
        <w:i/>
        <w:sz w:val="28"/>
        <w:szCs w:val="28"/>
        <w:u w:val="single"/>
      </w:rPr>
      <w:t xml:space="preserve">Giáo án </w:t>
    </w:r>
    <w:r w:rsidR="00F770F5">
      <w:rPr>
        <w:rFonts w:ascii="Times New Roman" w:hAnsi="Times New Roman"/>
        <w:i/>
        <w:sz w:val="28"/>
        <w:szCs w:val="28"/>
        <w:u w:val="single"/>
      </w:rPr>
      <w:t>Hình học</w:t>
    </w:r>
    <w:r w:rsidRPr="001051F0">
      <w:rPr>
        <w:rFonts w:ascii="Times New Roman" w:hAnsi="Times New Roman"/>
        <w:i/>
        <w:sz w:val="28"/>
        <w:szCs w:val="28"/>
        <w:u w:val="single"/>
      </w:rPr>
      <w:t xml:space="preserve"> 9                                                                                 Năm </w:t>
    </w:r>
    <w:proofErr w:type="gramStart"/>
    <w:r w:rsidRPr="001051F0">
      <w:rPr>
        <w:rFonts w:ascii="Times New Roman" w:hAnsi="Times New Roman"/>
        <w:i/>
        <w:sz w:val="28"/>
        <w:szCs w:val="28"/>
        <w:u w:val="single"/>
      </w:rPr>
      <w:t>học  2017</w:t>
    </w:r>
    <w:proofErr w:type="gramEnd"/>
    <w:r>
      <w:rPr>
        <w:rFonts w:ascii="Times New Roman" w:hAnsi="Times New Roman"/>
        <w:i/>
        <w:sz w:val="28"/>
        <w:szCs w:val="28"/>
        <w:u w:val="single"/>
      </w:rPr>
      <w:t xml:space="preserve"> </w:t>
    </w:r>
    <w:r w:rsidRPr="001051F0">
      <w:rPr>
        <w:rFonts w:ascii="Times New Roman" w:hAnsi="Times New Roman"/>
        <w:i/>
        <w:sz w:val="28"/>
        <w:szCs w:val="28"/>
        <w:u w:val="single"/>
      </w:rPr>
      <w:t>-</w:t>
    </w:r>
    <w:r>
      <w:rPr>
        <w:rFonts w:ascii="Times New Roman" w:hAnsi="Times New Roman"/>
        <w:i/>
        <w:sz w:val="28"/>
        <w:szCs w:val="28"/>
        <w:u w:val="single"/>
      </w:rPr>
      <w:t xml:space="preserve"> </w:t>
    </w:r>
    <w:r w:rsidRPr="001051F0">
      <w:rPr>
        <w:rFonts w:ascii="Times New Roman" w:hAnsi="Times New Roman"/>
        <w:i/>
        <w:sz w:val="28"/>
        <w:szCs w:val="28"/>
        <w:u w:val="single"/>
      </w:rPr>
      <w:t>201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51093"/>
    <w:multiLevelType w:val="hybridMultilevel"/>
    <w:tmpl w:val="E92E1A72"/>
    <w:lvl w:ilvl="0" w:tplc="C8B09D6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FE60C54"/>
    <w:multiLevelType w:val="hybridMultilevel"/>
    <w:tmpl w:val="F90850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66242F"/>
    <w:multiLevelType w:val="hybridMultilevel"/>
    <w:tmpl w:val="9926D11A"/>
    <w:lvl w:ilvl="0" w:tplc="3C6209EC">
      <w:start w:val="3"/>
      <w:numFmt w:val="upperRoman"/>
      <w:lvlText w:val="%1."/>
      <w:lvlJc w:val="left"/>
      <w:pPr>
        <w:tabs>
          <w:tab w:val="num" w:pos="1062"/>
        </w:tabs>
        <w:ind w:left="1062" w:hanging="720"/>
      </w:pPr>
      <w:rPr>
        <w:rFonts w:hint="default"/>
      </w:rPr>
    </w:lvl>
    <w:lvl w:ilvl="1" w:tplc="53A2CA18">
      <w:start w:val="2"/>
      <w:numFmt w:val="upperRoman"/>
      <w:lvlText w:val="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5C271B41"/>
    <w:multiLevelType w:val="hybridMultilevel"/>
    <w:tmpl w:val="60B45C96"/>
    <w:lvl w:ilvl="0" w:tplc="04090001">
      <w:start w:val="1"/>
      <w:numFmt w:val="bullet"/>
      <w:lvlText w:val=""/>
      <w:lvlJc w:val="left"/>
      <w:pPr>
        <w:tabs>
          <w:tab w:val="num" w:pos="702"/>
        </w:tabs>
        <w:ind w:left="702" w:hanging="360"/>
      </w:pPr>
      <w:rPr>
        <w:rFonts w:ascii="Symbol" w:hAnsi="Symbol" w:hint="default"/>
      </w:rPr>
    </w:lvl>
    <w:lvl w:ilvl="1" w:tplc="9DE876E8">
      <w:start w:val="2"/>
      <w:numFmt w:val="bullet"/>
      <w:lvlText w:val=""/>
      <w:lvlJc w:val="left"/>
      <w:pPr>
        <w:tabs>
          <w:tab w:val="num" w:pos="1422"/>
        </w:tabs>
        <w:ind w:left="1422" w:hanging="360"/>
      </w:pPr>
      <w:rPr>
        <w:rFonts w:ascii="Wingdings" w:eastAsia="Times New Roman" w:hAnsi="Wingding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42"/>
        </w:tabs>
        <w:ind w:left="21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62"/>
        </w:tabs>
        <w:ind w:left="28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82"/>
        </w:tabs>
        <w:ind w:left="35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02"/>
        </w:tabs>
        <w:ind w:left="43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22"/>
        </w:tabs>
        <w:ind w:left="50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42"/>
        </w:tabs>
        <w:ind w:left="57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62"/>
        </w:tabs>
        <w:ind w:left="6462" w:hanging="360"/>
      </w:pPr>
      <w:rPr>
        <w:rFonts w:ascii="Wingdings" w:hAnsi="Wingdings" w:hint="default"/>
      </w:rPr>
    </w:lvl>
  </w:abstractNum>
  <w:abstractNum w:abstractNumId="4" w15:restartNumberingAfterBreak="0">
    <w:nsid w:val="5F6F7A31"/>
    <w:multiLevelType w:val="hybridMultilevel"/>
    <w:tmpl w:val="1FD22C60"/>
    <w:lvl w:ilvl="0" w:tplc="6854FA9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398B"/>
    <w:rsid w:val="001F73E9"/>
    <w:rsid w:val="0020398B"/>
    <w:rsid w:val="00821181"/>
    <w:rsid w:val="00B16E2D"/>
    <w:rsid w:val="00BA53F1"/>
    <w:rsid w:val="00C97D4A"/>
    <w:rsid w:val="00F770F5"/>
    <w:rsid w:val="00FE29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Stat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7EAC9960"/>
  <w15:chartTrackingRefBased/>
  <w15:docId w15:val="{E43A58BB-621E-4F4B-9F63-1F362E7BF8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2039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0398B"/>
  </w:style>
  <w:style w:type="paragraph" w:styleId="Footer">
    <w:name w:val="footer"/>
    <w:basedOn w:val="Normal"/>
    <w:link w:val="FooterChar"/>
    <w:uiPriority w:val="99"/>
    <w:unhideWhenUsed/>
    <w:rsid w:val="002039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0398B"/>
  </w:style>
  <w:style w:type="table" w:styleId="TableGrid">
    <w:name w:val="Table Grid"/>
    <w:basedOn w:val="TableNormal"/>
    <w:rsid w:val="00F770F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18.wmf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oleObject" Target="embeddings/oleObject2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FFE38D-F163-450B-92AB-D3203C6CFB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745</Words>
  <Characters>4252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7-08-29T07:45:00Z</dcterms:created>
  <dcterms:modified xsi:type="dcterms:W3CDTF">2017-09-15T14:54:00Z</dcterms:modified>
</cp:coreProperties>
</file>